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1757608" w14:textId="7E0BEE97" w:rsidR="003C1F7F" w:rsidRDefault="003C1F7F" w:rsidP="003C1F7F">
      <w:r>
        <w:t>Practice problems for FA with partial answers</w:t>
      </w:r>
    </w:p>
    <w:p w14:paraId="2C528552" w14:textId="77777777" w:rsidR="002C6F2F" w:rsidRDefault="002C6F2F" w:rsidP="002C6F2F"/>
    <w:p w14:paraId="2C528553" w14:textId="47E1BB98" w:rsidR="00430C1A" w:rsidRDefault="00430C1A" w:rsidP="000F1DD3">
      <w:pPr>
        <w:pStyle w:val="ListParagraph"/>
        <w:numPr>
          <w:ilvl w:val="0"/>
          <w:numId w:val="2"/>
        </w:numPr>
      </w:pPr>
      <w:r>
        <w:t>This problem comes from Chapter 6 of Johnson</w:t>
      </w:r>
      <w:r w:rsidR="003C1F7F">
        <w:t>’s textbook</w:t>
      </w:r>
      <w:r>
        <w:t xml:space="preserve">. Below is the description from </w:t>
      </w:r>
      <w:r w:rsidR="003C1F7F">
        <w:t>the book</w:t>
      </w:r>
      <w:r>
        <w:t>:</w:t>
      </w:r>
    </w:p>
    <w:p w14:paraId="2C528554" w14:textId="77777777" w:rsidR="00430C1A" w:rsidRDefault="00430C1A" w:rsidP="00430C1A">
      <w:pPr>
        <w:pStyle w:val="ListParagraph"/>
        <w:ind w:left="360"/>
      </w:pPr>
    </w:p>
    <w:p w14:paraId="2C528555" w14:textId="421C6136" w:rsidR="00430C1A" w:rsidRDefault="00430C1A" w:rsidP="00430C1A">
      <w:pPr>
        <w:pStyle w:val="ListParagraph"/>
      </w:pPr>
      <w:r>
        <w:t>The data consist of anthropometric and physical fitness measurements that were taken on 50 applicants to the police department of a major metropolitan city. The variables include:</w:t>
      </w:r>
    </w:p>
    <w:p w14:paraId="2C528556" w14:textId="77777777" w:rsidR="00430C1A" w:rsidRDefault="00430C1A" w:rsidP="00430C1A">
      <w:pPr>
        <w:pStyle w:val="ListParagraph"/>
      </w:pPr>
    </w:p>
    <w:p w14:paraId="2C528557" w14:textId="77777777" w:rsidR="00430C1A" w:rsidRDefault="00430C1A" w:rsidP="00430C1A">
      <w:pPr>
        <w:pStyle w:val="ListParagraph"/>
        <w:numPr>
          <w:ilvl w:val="0"/>
          <w:numId w:val="3"/>
        </w:numPr>
      </w:pPr>
      <w:r>
        <w:t xml:space="preserve">Reaction time in seconds to a visual stimulus (REACT) </w:t>
      </w:r>
    </w:p>
    <w:p w14:paraId="2C528558" w14:textId="77777777" w:rsidR="00430C1A" w:rsidRDefault="00430C1A" w:rsidP="00430C1A">
      <w:pPr>
        <w:pStyle w:val="ListParagraph"/>
        <w:numPr>
          <w:ilvl w:val="0"/>
          <w:numId w:val="3"/>
        </w:numPr>
      </w:pPr>
      <w:r>
        <w:t>The applicant’s height in centimeters (HEIGHT)</w:t>
      </w:r>
    </w:p>
    <w:p w14:paraId="2C528559" w14:textId="77777777" w:rsidR="00430C1A" w:rsidRDefault="00430C1A" w:rsidP="00430C1A">
      <w:pPr>
        <w:pStyle w:val="ListParagraph"/>
        <w:numPr>
          <w:ilvl w:val="0"/>
          <w:numId w:val="3"/>
        </w:numPr>
      </w:pPr>
      <w:r>
        <w:t>The applicant’s weight in kilograms (WEIGHT)</w:t>
      </w:r>
    </w:p>
    <w:p w14:paraId="2C52855A" w14:textId="77777777" w:rsidR="00430C1A" w:rsidRDefault="00430C1A" w:rsidP="00430C1A">
      <w:pPr>
        <w:pStyle w:val="ListParagraph"/>
        <w:numPr>
          <w:ilvl w:val="0"/>
          <w:numId w:val="3"/>
        </w:numPr>
      </w:pPr>
      <w:r>
        <w:t>The applicant’s</w:t>
      </w:r>
      <w:r w:rsidR="004A6B5C">
        <w:t xml:space="preserve"> shoulder width in centimeters (SHLDR)</w:t>
      </w:r>
    </w:p>
    <w:p w14:paraId="2C52855B" w14:textId="77777777" w:rsidR="00430C1A" w:rsidRDefault="00430C1A" w:rsidP="00430C1A">
      <w:pPr>
        <w:pStyle w:val="ListParagraph"/>
        <w:numPr>
          <w:ilvl w:val="0"/>
          <w:numId w:val="3"/>
        </w:numPr>
      </w:pPr>
      <w:r>
        <w:t>The applicant’s</w:t>
      </w:r>
      <w:r w:rsidR="004A6B5C">
        <w:t xml:space="preserve"> pelvic width in centimeters (PELVIC)</w:t>
      </w:r>
    </w:p>
    <w:p w14:paraId="2C52855C" w14:textId="77777777" w:rsidR="00430C1A" w:rsidRDefault="00430C1A" w:rsidP="00430C1A">
      <w:pPr>
        <w:pStyle w:val="ListParagraph"/>
        <w:numPr>
          <w:ilvl w:val="0"/>
          <w:numId w:val="3"/>
        </w:numPr>
      </w:pPr>
      <w:r>
        <w:t>The applicant’s</w:t>
      </w:r>
      <w:r w:rsidR="00891464">
        <w:t xml:space="preserve"> minimum chest circumference in centimeters (CHEST)</w:t>
      </w:r>
    </w:p>
    <w:p w14:paraId="2C52855D" w14:textId="77777777" w:rsidR="00430C1A" w:rsidRDefault="00430C1A" w:rsidP="00430C1A">
      <w:pPr>
        <w:pStyle w:val="ListParagraph"/>
        <w:numPr>
          <w:ilvl w:val="0"/>
          <w:numId w:val="3"/>
        </w:numPr>
      </w:pPr>
      <w:r>
        <w:t>The applicant’s</w:t>
      </w:r>
      <w:r w:rsidR="00891464">
        <w:t xml:space="preserve"> thigh skinfold thickness in millimeters (THIGH)</w:t>
      </w:r>
    </w:p>
    <w:p w14:paraId="2C52855E" w14:textId="77777777" w:rsidR="00430C1A" w:rsidRDefault="00430C1A" w:rsidP="00430C1A">
      <w:pPr>
        <w:pStyle w:val="ListParagraph"/>
        <w:numPr>
          <w:ilvl w:val="0"/>
          <w:numId w:val="3"/>
        </w:numPr>
      </w:pPr>
      <w:r>
        <w:t>The applicant’s</w:t>
      </w:r>
      <w:r w:rsidR="00891464">
        <w:t xml:space="preserve"> resting pulse rate (PULSE)</w:t>
      </w:r>
    </w:p>
    <w:p w14:paraId="2C52855F" w14:textId="77777777" w:rsidR="00430C1A" w:rsidRDefault="00430C1A" w:rsidP="00430C1A">
      <w:pPr>
        <w:pStyle w:val="ListParagraph"/>
        <w:numPr>
          <w:ilvl w:val="0"/>
          <w:numId w:val="3"/>
        </w:numPr>
      </w:pPr>
      <w:r>
        <w:t>The applicant’s</w:t>
      </w:r>
      <w:r w:rsidR="00891464">
        <w:t xml:space="preserve"> diastolic blood pressure (DIAST)</w:t>
      </w:r>
    </w:p>
    <w:p w14:paraId="2C528560" w14:textId="77777777" w:rsidR="00430C1A" w:rsidRDefault="00891464" w:rsidP="00430C1A">
      <w:pPr>
        <w:pStyle w:val="ListParagraph"/>
        <w:numPr>
          <w:ilvl w:val="0"/>
          <w:numId w:val="3"/>
        </w:numPr>
      </w:pPr>
      <w:r>
        <w:t>The number of chin-ups the applicant was able to complete (CHNUP)</w:t>
      </w:r>
    </w:p>
    <w:p w14:paraId="2C528561" w14:textId="77777777" w:rsidR="00891464" w:rsidRDefault="00891464" w:rsidP="00430C1A">
      <w:pPr>
        <w:pStyle w:val="ListParagraph"/>
        <w:numPr>
          <w:ilvl w:val="0"/>
          <w:numId w:val="3"/>
        </w:numPr>
      </w:pPr>
      <w:r>
        <w:t>The applicant’s maximum breathing capacity in liters (BREATH)</w:t>
      </w:r>
    </w:p>
    <w:p w14:paraId="2C528562" w14:textId="77777777" w:rsidR="00891464" w:rsidRDefault="00891464" w:rsidP="00430C1A">
      <w:pPr>
        <w:pStyle w:val="ListParagraph"/>
        <w:numPr>
          <w:ilvl w:val="0"/>
          <w:numId w:val="3"/>
        </w:numPr>
      </w:pPr>
      <w:r>
        <w:t>The applicant’s pulse rate after 5 minutes of recovery from treadmill running (RECVR)</w:t>
      </w:r>
    </w:p>
    <w:p w14:paraId="2C528563" w14:textId="77777777" w:rsidR="00891464" w:rsidRDefault="00891464" w:rsidP="00430C1A">
      <w:pPr>
        <w:pStyle w:val="ListParagraph"/>
        <w:numPr>
          <w:ilvl w:val="0"/>
          <w:numId w:val="3"/>
        </w:numPr>
      </w:pPr>
      <w:r>
        <w:t xml:space="preserve">The </w:t>
      </w:r>
      <w:proofErr w:type="gramStart"/>
      <w:r>
        <w:t>applicants</w:t>
      </w:r>
      <w:proofErr w:type="gramEnd"/>
      <w:r>
        <w:t xml:space="preserve"> maximum treadmill speed (SPEED)</w:t>
      </w:r>
    </w:p>
    <w:p w14:paraId="2C528564" w14:textId="77777777" w:rsidR="00891464" w:rsidRDefault="00891464" w:rsidP="00430C1A">
      <w:pPr>
        <w:pStyle w:val="ListParagraph"/>
        <w:numPr>
          <w:ilvl w:val="0"/>
          <w:numId w:val="3"/>
        </w:numPr>
      </w:pPr>
      <w:r>
        <w:t>The applicant’s treadmill endurance time in minutes (ENDUR)</w:t>
      </w:r>
    </w:p>
    <w:p w14:paraId="2C528565" w14:textId="77777777" w:rsidR="00891464" w:rsidRDefault="00891464" w:rsidP="00430C1A">
      <w:pPr>
        <w:pStyle w:val="ListParagraph"/>
        <w:numPr>
          <w:ilvl w:val="0"/>
          <w:numId w:val="3"/>
        </w:numPr>
      </w:pPr>
      <w:r>
        <w:t>The applicant’s total body fat measurement (FAT)</w:t>
      </w:r>
    </w:p>
    <w:p w14:paraId="2C528566" w14:textId="77777777" w:rsidR="00891464" w:rsidRDefault="00891464" w:rsidP="00891464">
      <w:pPr>
        <w:pStyle w:val="ListParagraph"/>
        <w:ind w:left="1080"/>
      </w:pPr>
    </w:p>
    <w:p w14:paraId="2C528567" w14:textId="710E24EE" w:rsidR="006E3131" w:rsidRDefault="00430C1A" w:rsidP="00891464">
      <w:pPr>
        <w:spacing w:after="200" w:line="276" w:lineRule="auto"/>
        <w:ind w:left="360"/>
      </w:pPr>
      <w:r>
        <w:t xml:space="preserve">The data is in the file </w:t>
      </w:r>
      <w:r w:rsidR="008E5F00">
        <w:t>P</w:t>
      </w:r>
      <w:r>
        <w:t>olice</w:t>
      </w:r>
      <w:r w:rsidR="008E5F00">
        <w:t>A</w:t>
      </w:r>
      <w:r>
        <w:t>pplicant.csv.</w:t>
      </w:r>
      <w:r w:rsidR="00891464">
        <w:t xml:space="preserve"> Using this data, complete the following. </w:t>
      </w:r>
      <w:r>
        <w:t xml:space="preserve">  </w:t>
      </w:r>
    </w:p>
    <w:p w14:paraId="2C528568" w14:textId="77777777" w:rsidR="00FC57F7" w:rsidRDefault="001950B4" w:rsidP="001950B4">
      <w:pPr>
        <w:pStyle w:val="ListParagraph"/>
        <w:numPr>
          <w:ilvl w:val="1"/>
          <w:numId w:val="2"/>
        </w:numPr>
      </w:pPr>
      <w:bookmarkStart w:id="0" w:name="_Ref366491528"/>
      <w:r>
        <w:t xml:space="preserve">Use PCA </w:t>
      </w:r>
      <w:r w:rsidR="002C539D">
        <w:t xml:space="preserve">with the correlation matrix </w:t>
      </w:r>
      <w:r>
        <w:t>to help choose an initial number of common factors</w:t>
      </w:r>
      <w:bookmarkEnd w:id="0"/>
      <w:r w:rsidR="00A366CA">
        <w:t>.</w:t>
      </w:r>
    </w:p>
    <w:p w14:paraId="2C528569" w14:textId="77777777" w:rsidR="002C539D" w:rsidRDefault="002C539D" w:rsidP="002C539D">
      <w:pPr>
        <w:pStyle w:val="ListParagraph"/>
      </w:pPr>
    </w:p>
    <w:p w14:paraId="2C52856A" w14:textId="77777777" w:rsidR="002C539D" w:rsidRDefault="00A366CA" w:rsidP="002C539D">
      <w:pPr>
        <w:pStyle w:val="ListParagraph"/>
      </w:pPr>
      <w:r>
        <w:t>T</w:t>
      </w:r>
      <w:r w:rsidR="002C539D">
        <w:t>here are 5 PCs with eigenvalues greater than 1</w:t>
      </w:r>
      <w:r w:rsidR="00697557">
        <w:t>,</w:t>
      </w:r>
      <w:r w:rsidR="00CC2D1A">
        <w:t xml:space="preserve"> and they account for 76% of the total variance of 15 variables</w:t>
      </w:r>
      <w:r w:rsidR="002C539D">
        <w:t>.</w:t>
      </w:r>
      <w:r w:rsidR="00CC2D1A">
        <w:t xml:space="preserve"> For an initial choice, this appears to be a good place to start</w:t>
      </w:r>
      <w:r>
        <w:t>.</w:t>
      </w:r>
    </w:p>
    <w:p w14:paraId="2C52856B" w14:textId="77777777" w:rsidR="002C539D" w:rsidRDefault="002C539D" w:rsidP="002C539D">
      <w:pPr>
        <w:pStyle w:val="ListParagraph"/>
      </w:pPr>
    </w:p>
    <w:p w14:paraId="2C52856C" w14:textId="77777777" w:rsidR="001950B4" w:rsidRDefault="00071E29" w:rsidP="001950B4">
      <w:pPr>
        <w:pStyle w:val="ListParagraph"/>
        <w:numPr>
          <w:ilvl w:val="1"/>
          <w:numId w:val="2"/>
        </w:numPr>
      </w:pPr>
      <w:r>
        <w:t>Us</w:t>
      </w:r>
      <w:r w:rsidR="00B21B7A">
        <w:t xml:space="preserve">ing the initial number of common factors from part </w:t>
      </w:r>
      <w:r w:rsidR="00B21B7A">
        <w:fldChar w:fldCharType="begin"/>
      </w:r>
      <w:r w:rsidR="00B21B7A">
        <w:instrText xml:space="preserve"> REF _Ref366491528 \r \h </w:instrText>
      </w:r>
      <w:r w:rsidR="00B21B7A">
        <w:fldChar w:fldCharType="separate"/>
      </w:r>
      <w:r w:rsidR="00B21B7A">
        <w:t>a)</w:t>
      </w:r>
      <w:r w:rsidR="00B21B7A">
        <w:fldChar w:fldCharType="end"/>
      </w:r>
      <w:r>
        <w:t xml:space="preserve">, examine the appropriate measures to judge their adequacy. </w:t>
      </w:r>
    </w:p>
    <w:p w14:paraId="2C52856D" w14:textId="77777777" w:rsidR="00A366CA" w:rsidRDefault="00A366CA" w:rsidP="00A366CA">
      <w:pPr>
        <w:pStyle w:val="ListParagraph"/>
      </w:pPr>
    </w:p>
    <w:p w14:paraId="2C52856E" w14:textId="77777777" w:rsidR="00071E29" w:rsidRDefault="00071E29" w:rsidP="00071E29">
      <w:pPr>
        <w:pStyle w:val="ListParagraph"/>
        <w:numPr>
          <w:ilvl w:val="2"/>
          <w:numId w:val="2"/>
        </w:numPr>
      </w:pPr>
      <w:r>
        <w:t xml:space="preserve">LRT involving 5 common </w:t>
      </w:r>
      <w:proofErr w:type="gramStart"/>
      <w:r>
        <w:t>factors</w:t>
      </w:r>
      <w:proofErr w:type="gramEnd"/>
    </w:p>
    <w:p w14:paraId="2C52856F" w14:textId="77777777" w:rsidR="00D61CE8" w:rsidRDefault="00D61CE8" w:rsidP="00D61CE8">
      <w:pPr>
        <w:pStyle w:val="ListParagraph"/>
        <w:ind w:left="1080"/>
      </w:pPr>
    </w:p>
    <w:p w14:paraId="2C528570" w14:textId="77777777" w:rsidR="00D61CE8" w:rsidRDefault="00D61CE8" w:rsidP="00D61CE8">
      <w:pPr>
        <w:pStyle w:val="ListParagraph"/>
        <w:ind w:left="1080"/>
      </w:pPr>
      <w:r>
        <w:t xml:space="preserve">Part of the output is shown </w:t>
      </w:r>
      <w:proofErr w:type="gramStart"/>
      <w:r>
        <w:t>below</w:t>
      </w:r>
      <w:proofErr w:type="gramEnd"/>
    </w:p>
    <w:p w14:paraId="2C528571" w14:textId="77777777" w:rsidR="00D61CE8" w:rsidRDefault="00D61CE8" w:rsidP="00D61CE8">
      <w:pPr>
        <w:pStyle w:val="ListParagraph"/>
        <w:ind w:left="1080"/>
      </w:pPr>
    </w:p>
    <w:p w14:paraId="2C528572" w14:textId="77777777" w:rsidR="00D61CE8" w:rsidRDefault="00D61CE8" w:rsidP="00D61CE8">
      <w:pPr>
        <w:pStyle w:val="R-10"/>
        <w:ind w:left="1080"/>
      </w:pPr>
      <w:r>
        <w:t>Test of the hypothesis that 5 factors are sufficient.</w:t>
      </w:r>
    </w:p>
    <w:p w14:paraId="2C528573" w14:textId="77777777" w:rsidR="00D61CE8" w:rsidRDefault="00D61CE8" w:rsidP="00D61CE8">
      <w:pPr>
        <w:pStyle w:val="R-10"/>
        <w:ind w:left="1080"/>
      </w:pPr>
      <w:r>
        <w:t>The chi square statistic is 53.8 on 40 degrees of freedom.</w:t>
      </w:r>
    </w:p>
    <w:p w14:paraId="2C528574" w14:textId="77777777" w:rsidR="00D61CE8" w:rsidRDefault="00D61CE8" w:rsidP="00D61CE8">
      <w:pPr>
        <w:pStyle w:val="R-10"/>
        <w:ind w:left="1080"/>
      </w:pPr>
      <w:r>
        <w:t xml:space="preserve">The p-value is </w:t>
      </w:r>
      <w:proofErr w:type="gramStart"/>
      <w:r>
        <w:t>0.0712</w:t>
      </w:r>
      <w:proofErr w:type="gramEnd"/>
    </w:p>
    <w:p w14:paraId="2C528575" w14:textId="77777777" w:rsidR="00D61CE8" w:rsidRDefault="00D61CE8" w:rsidP="00D61CE8">
      <w:pPr>
        <w:pStyle w:val="ListParagraph"/>
        <w:ind w:left="1080"/>
      </w:pPr>
    </w:p>
    <w:p w14:paraId="2C528576" w14:textId="77777777" w:rsidR="00D61CE8" w:rsidRDefault="00D61CE8" w:rsidP="00D61CE8">
      <w:pPr>
        <w:pStyle w:val="ListParagraph"/>
        <w:ind w:left="1080"/>
      </w:pPr>
      <w:r>
        <w:t xml:space="preserve">There is marginal evidence that more factors are needed. </w:t>
      </w:r>
    </w:p>
    <w:p w14:paraId="2C528577" w14:textId="77777777" w:rsidR="00D61CE8" w:rsidRDefault="00D61CE8" w:rsidP="00D61CE8">
      <w:pPr>
        <w:pStyle w:val="ListParagraph"/>
        <w:ind w:left="1080"/>
      </w:pPr>
    </w:p>
    <w:p w14:paraId="2C528578" w14:textId="77777777" w:rsidR="00071E29" w:rsidRDefault="00071E29" w:rsidP="00071E29">
      <w:pPr>
        <w:pStyle w:val="ListParagraph"/>
        <w:numPr>
          <w:ilvl w:val="2"/>
          <w:numId w:val="2"/>
        </w:numPr>
      </w:pPr>
      <w:r w:rsidRPr="00071E29">
        <w:rPr>
          <w:position w:val="-10"/>
        </w:rPr>
        <w:object w:dxaOrig="1540" w:dyaOrig="380" w14:anchorId="2C528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8.45pt" o:ole="">
            <v:imagedata r:id="rId7" o:title=""/>
          </v:shape>
          <o:OLEObject Type="Embed" ProgID="Equation.DSMT4" ShapeID="_x0000_i1025" DrawAspect="Content" ObjectID="_1757758802" r:id="rId8"/>
        </w:object>
      </w:r>
    </w:p>
    <w:p w14:paraId="2C528579" w14:textId="77777777" w:rsidR="00D61CE8" w:rsidRDefault="00D61CE8" w:rsidP="00D61CE8">
      <w:pPr>
        <w:pStyle w:val="ListParagraph"/>
        <w:ind w:left="1080"/>
      </w:pPr>
    </w:p>
    <w:p w14:paraId="2C52857A" w14:textId="77777777" w:rsidR="00D61CE8" w:rsidRDefault="00D61CE8" w:rsidP="00D61CE8">
      <w:pPr>
        <w:pStyle w:val="ListParagraph"/>
        <w:ind w:left="1080"/>
      </w:pPr>
      <w:r>
        <w:t xml:space="preserve">I stored the residuals in an object named </w:t>
      </w:r>
      <w:r w:rsidRPr="00A366CA">
        <w:rPr>
          <w:rFonts w:ascii="Courier New" w:hAnsi="Courier New" w:cs="Courier New"/>
        </w:rPr>
        <w:t>resid5</w:t>
      </w:r>
      <w:r>
        <w:t>:</w:t>
      </w:r>
    </w:p>
    <w:p w14:paraId="2C52857B" w14:textId="77777777" w:rsidR="00D61CE8" w:rsidRDefault="00D61CE8" w:rsidP="00D61CE8">
      <w:pPr>
        <w:pStyle w:val="ListParagraph"/>
        <w:ind w:left="1080"/>
      </w:pPr>
    </w:p>
    <w:p w14:paraId="2C52857C" w14:textId="77777777" w:rsidR="00D61CE8" w:rsidRDefault="00D61CE8" w:rsidP="00D61CE8">
      <w:pPr>
        <w:pStyle w:val="R-10"/>
        <w:ind w:left="1080"/>
      </w:pPr>
      <w:r>
        <w:t>&gt; resid5</w:t>
      </w:r>
    </w:p>
    <w:p w14:paraId="2C52857D" w14:textId="77777777" w:rsidR="00D61CE8" w:rsidRDefault="00D61CE8" w:rsidP="00D61CE8">
      <w:pPr>
        <w:pStyle w:val="R-10"/>
        <w:ind w:left="1080"/>
      </w:pPr>
      <w:r>
        <w:t xml:space="preserve">         REACT  HEIGHT  WEIGHT   SHLDR  PELVIC   CHEST</w:t>
      </w:r>
    </w:p>
    <w:p w14:paraId="2C52857E" w14:textId="77777777" w:rsidR="00D61CE8" w:rsidRDefault="00D61CE8" w:rsidP="00D61CE8">
      <w:pPr>
        <w:pStyle w:val="R-10"/>
        <w:ind w:left="1080"/>
      </w:pPr>
      <w:r>
        <w:lastRenderedPageBreak/>
        <w:t>REACT   0.0000  0.0003  0.0005  0.0355 -0.0520 -0.0026</w:t>
      </w:r>
    </w:p>
    <w:p w14:paraId="2C52857F" w14:textId="77777777" w:rsidR="00D61CE8" w:rsidRDefault="00D61CE8" w:rsidP="00D61CE8">
      <w:pPr>
        <w:pStyle w:val="R-10"/>
        <w:ind w:left="1080"/>
      </w:pPr>
      <w:r>
        <w:t>HEIGHT  0.0003  0.0000 -0.0014 -0.0101  0.0112  0.0020</w:t>
      </w:r>
    </w:p>
    <w:p w14:paraId="2C528580" w14:textId="77777777" w:rsidR="00D61CE8" w:rsidRDefault="00D61CE8" w:rsidP="00D61CE8">
      <w:pPr>
        <w:pStyle w:val="R-10"/>
        <w:ind w:left="1080"/>
      </w:pPr>
      <w:r>
        <w:t>WEIGHT  0.0005 -0.0014  0.0000  0.0081  0.0046 -0.0011</w:t>
      </w:r>
    </w:p>
    <w:p w14:paraId="2C528581" w14:textId="77777777" w:rsidR="00D61CE8" w:rsidRDefault="00D61CE8" w:rsidP="00D61CE8">
      <w:pPr>
        <w:pStyle w:val="R-10"/>
        <w:ind w:left="1080"/>
      </w:pPr>
      <w:r>
        <w:t>SHLDR   0.0355 -0.0101  0.0081  0.0000  0.0241  0.0054</w:t>
      </w:r>
    </w:p>
    <w:p w14:paraId="2C528582" w14:textId="77777777" w:rsidR="00D61CE8" w:rsidRDefault="00D61CE8" w:rsidP="00D61CE8">
      <w:pPr>
        <w:pStyle w:val="R-10"/>
        <w:ind w:left="1080"/>
      </w:pPr>
      <w:r>
        <w:t>PELVIC -0.0520  0.0112  0.0046  0.0241  0.0000 -0.0304</w:t>
      </w:r>
    </w:p>
    <w:p w14:paraId="2C528583" w14:textId="77777777" w:rsidR="00D61CE8" w:rsidRDefault="00D61CE8" w:rsidP="00D61CE8">
      <w:pPr>
        <w:pStyle w:val="R-10"/>
        <w:ind w:left="1080"/>
      </w:pPr>
      <w:r>
        <w:t>CHEST  -0.0026  0.0020 -0.0011  0.0054 -0.0304  0.0000</w:t>
      </w:r>
    </w:p>
    <w:p w14:paraId="2C528584" w14:textId="77777777" w:rsidR="00D61CE8" w:rsidRDefault="00D61CE8" w:rsidP="00D61CE8">
      <w:pPr>
        <w:pStyle w:val="R-10"/>
        <w:ind w:left="1080"/>
      </w:pPr>
      <w:r>
        <w:t>THIGH  -0.0008 -0.0010  0.0000  0.0127 -0.0018 -0.0020</w:t>
      </w:r>
    </w:p>
    <w:p w14:paraId="2C528585" w14:textId="77777777" w:rsidR="00D61CE8" w:rsidRDefault="00D61CE8" w:rsidP="00D61CE8">
      <w:pPr>
        <w:pStyle w:val="R-10"/>
        <w:ind w:left="1080"/>
      </w:pPr>
      <w:r>
        <w:t>PULSE   0.0294 -0.0083  0.0058  0.0612 -0.0544 -0.0142</w:t>
      </w:r>
    </w:p>
    <w:p w14:paraId="2C528586" w14:textId="77777777" w:rsidR="00D61CE8" w:rsidRDefault="00D61CE8" w:rsidP="00D61CE8">
      <w:pPr>
        <w:pStyle w:val="R-10"/>
        <w:ind w:left="1080"/>
      </w:pPr>
      <w:r>
        <w:t>DIAST   0.0333 -0.0192  0.0053  0.0237  0.2750 -0.0188</w:t>
      </w:r>
    </w:p>
    <w:p w14:paraId="2C528587" w14:textId="77777777" w:rsidR="00D61CE8" w:rsidRDefault="00D61CE8" w:rsidP="00D61CE8">
      <w:pPr>
        <w:pStyle w:val="R-10"/>
        <w:ind w:left="1080"/>
      </w:pPr>
      <w:r>
        <w:t>CHNUP   0.0161  0.0091 -0.0082 -0.0344  0.1140  0.0177</w:t>
      </w:r>
    </w:p>
    <w:p w14:paraId="2C528588" w14:textId="77777777" w:rsidR="00D61CE8" w:rsidRDefault="00D61CE8" w:rsidP="00D61CE8">
      <w:pPr>
        <w:pStyle w:val="R-10"/>
        <w:ind w:left="1080"/>
      </w:pPr>
      <w:r>
        <w:t>BREATH -0.0191  0.0151 -0.0032 -0.0638 -0.0061  0.0119</w:t>
      </w:r>
    </w:p>
    <w:p w14:paraId="2C528589" w14:textId="77777777" w:rsidR="00D61CE8" w:rsidRDefault="00D61CE8" w:rsidP="00D61CE8">
      <w:pPr>
        <w:pStyle w:val="R-10"/>
        <w:ind w:left="1080"/>
      </w:pPr>
      <w:r>
        <w:t>RECVR  -0.0002  0.0001  0.0000  0.0001 -0.0005  0.0000</w:t>
      </w:r>
    </w:p>
    <w:p w14:paraId="2C52858A" w14:textId="77777777" w:rsidR="00D61CE8" w:rsidRDefault="00D61CE8" w:rsidP="00D61CE8">
      <w:pPr>
        <w:pStyle w:val="R-10"/>
        <w:ind w:left="1080"/>
      </w:pPr>
      <w:r>
        <w:t>SPEED  -0.0004  0.0107 -0.0045  0.0327 -0.1014 -0.0051</w:t>
      </w:r>
    </w:p>
    <w:p w14:paraId="2C52858B" w14:textId="77777777" w:rsidR="00D61CE8" w:rsidRDefault="00D61CE8" w:rsidP="00D61CE8">
      <w:pPr>
        <w:pStyle w:val="R-10"/>
        <w:ind w:left="1080"/>
      </w:pPr>
      <w:r>
        <w:t>ENDUR  -0.0342  0.0284  0.0044 -0.0150 -0.0174 -0.0046</w:t>
      </w:r>
    </w:p>
    <w:p w14:paraId="2C52858C" w14:textId="77777777" w:rsidR="00D61CE8" w:rsidRDefault="00D61CE8" w:rsidP="00D61CE8">
      <w:pPr>
        <w:pStyle w:val="R-10"/>
        <w:ind w:left="1080"/>
      </w:pPr>
      <w:r>
        <w:t>FAT     0.0028  0.0038 -0.0005 -0.0296  0.0134  0.0055</w:t>
      </w:r>
    </w:p>
    <w:p w14:paraId="2C52858D" w14:textId="77777777" w:rsidR="00D61CE8" w:rsidRDefault="00D61CE8" w:rsidP="00D61CE8">
      <w:pPr>
        <w:pStyle w:val="R-10"/>
        <w:ind w:left="1080"/>
      </w:pPr>
    </w:p>
    <w:p w14:paraId="2C52858E" w14:textId="77777777" w:rsidR="00D61CE8" w:rsidRDefault="00D61CE8" w:rsidP="00D61CE8">
      <w:pPr>
        <w:pStyle w:val="R-10"/>
        <w:ind w:left="1080"/>
      </w:pPr>
      <w:r>
        <w:t xml:space="preserve">         THIGH   PULSE   DIAST   CHNUP  BREATH  RECVR</w:t>
      </w:r>
    </w:p>
    <w:p w14:paraId="2C52858F" w14:textId="77777777" w:rsidR="00D61CE8" w:rsidRDefault="00D61CE8" w:rsidP="00D61CE8">
      <w:pPr>
        <w:pStyle w:val="R-10"/>
        <w:ind w:left="1080"/>
      </w:pPr>
      <w:r>
        <w:t>REACT  -0.0008  0.0294  0.0333  0.0161 -0.0191 -2e-04</w:t>
      </w:r>
    </w:p>
    <w:p w14:paraId="2C528590" w14:textId="77777777" w:rsidR="00D61CE8" w:rsidRDefault="00D61CE8" w:rsidP="00D61CE8">
      <w:pPr>
        <w:pStyle w:val="R-10"/>
        <w:ind w:left="1080"/>
      </w:pPr>
      <w:r>
        <w:t>HEIGHT -0.0010 -0.0083 -0.0192  0.0091  0.0151  1e-04</w:t>
      </w:r>
    </w:p>
    <w:p w14:paraId="2C528591" w14:textId="77777777" w:rsidR="00D61CE8" w:rsidRDefault="00D61CE8" w:rsidP="00D61CE8">
      <w:pPr>
        <w:pStyle w:val="R-10"/>
        <w:ind w:left="1080"/>
      </w:pPr>
      <w:r>
        <w:t>WEIGHT  0.0000  0.0058  0.0053 -0.0082 -0.0032  0e+00</w:t>
      </w:r>
    </w:p>
    <w:p w14:paraId="2C528592" w14:textId="77777777" w:rsidR="00D61CE8" w:rsidRDefault="00D61CE8" w:rsidP="00D61CE8">
      <w:pPr>
        <w:pStyle w:val="R-10"/>
        <w:ind w:left="1080"/>
      </w:pPr>
      <w:r>
        <w:t>SHLDR   0.0127  0.0612  0.0237 -0.0344 -0.0638  1e-04</w:t>
      </w:r>
    </w:p>
    <w:p w14:paraId="2C528593" w14:textId="77777777" w:rsidR="00D61CE8" w:rsidRDefault="00D61CE8" w:rsidP="00D61CE8">
      <w:pPr>
        <w:pStyle w:val="R-10"/>
        <w:ind w:left="1080"/>
      </w:pPr>
      <w:r>
        <w:t>PELVIC -0.0018 -0.0544  0.2750  0.1140 -0.0061 -5e-04</w:t>
      </w:r>
    </w:p>
    <w:p w14:paraId="2C528594" w14:textId="77777777" w:rsidR="00D61CE8" w:rsidRDefault="00D61CE8" w:rsidP="00D61CE8">
      <w:pPr>
        <w:pStyle w:val="R-10"/>
        <w:ind w:left="1080"/>
      </w:pPr>
      <w:r>
        <w:t>CHEST  -0.0020 -0.0142 -0.0188  0.0177  0.0119  0e+00</w:t>
      </w:r>
    </w:p>
    <w:p w14:paraId="2C528595" w14:textId="77777777" w:rsidR="00D61CE8" w:rsidRDefault="00D61CE8" w:rsidP="00D61CE8">
      <w:pPr>
        <w:pStyle w:val="R-10"/>
        <w:ind w:left="1080"/>
      </w:pPr>
      <w:r>
        <w:t>THIGH   0.0000  0.0001  0.0124 -0.0037 -0.0018 -1e-04</w:t>
      </w:r>
    </w:p>
    <w:p w14:paraId="2C528596" w14:textId="77777777" w:rsidR="00D61CE8" w:rsidRDefault="00D61CE8" w:rsidP="00D61CE8">
      <w:pPr>
        <w:pStyle w:val="R-10"/>
        <w:ind w:left="1080"/>
      </w:pPr>
      <w:r>
        <w:t>PULSE   0.0001  0.0000  0.0802  0.1046 -0.0504  0e+00</w:t>
      </w:r>
    </w:p>
    <w:p w14:paraId="2C528597" w14:textId="77777777" w:rsidR="00D61CE8" w:rsidRDefault="00D61CE8" w:rsidP="00D61CE8">
      <w:pPr>
        <w:pStyle w:val="R-10"/>
        <w:ind w:left="1080"/>
      </w:pPr>
      <w:r>
        <w:t>DIAST   0.0124  0.0802  0.0000  0.0929 -0.1133 -1e-04</w:t>
      </w:r>
    </w:p>
    <w:p w14:paraId="2C528598" w14:textId="77777777" w:rsidR="00D61CE8" w:rsidRDefault="00D61CE8" w:rsidP="00D61CE8">
      <w:pPr>
        <w:pStyle w:val="R-10"/>
        <w:ind w:left="1080"/>
      </w:pPr>
      <w:r>
        <w:t>CHNUP  -0.0037  0.1046  0.0929  0.0000 -0.1170  4e-04</w:t>
      </w:r>
    </w:p>
    <w:p w14:paraId="2C528599" w14:textId="77777777" w:rsidR="00D61CE8" w:rsidRDefault="00D61CE8" w:rsidP="00D61CE8">
      <w:pPr>
        <w:pStyle w:val="R-10"/>
        <w:ind w:left="1080"/>
      </w:pPr>
      <w:r>
        <w:t>BREATH -0.0018 -0.0504 -0.1133 -0.1170  0.0000  2e-04</w:t>
      </w:r>
    </w:p>
    <w:p w14:paraId="2C52859A" w14:textId="77777777" w:rsidR="00D61CE8" w:rsidRDefault="00D61CE8" w:rsidP="00D61CE8">
      <w:pPr>
        <w:pStyle w:val="R-10"/>
        <w:ind w:left="1080"/>
      </w:pPr>
      <w:r>
        <w:t>RECVR  -0.0001  0.0000 -0.0001  0.0004  0.0002  0e+00</w:t>
      </w:r>
    </w:p>
    <w:p w14:paraId="2C52859B" w14:textId="77777777" w:rsidR="00D61CE8" w:rsidRDefault="00D61CE8" w:rsidP="00D61CE8">
      <w:pPr>
        <w:pStyle w:val="R-10"/>
        <w:ind w:left="1080"/>
      </w:pPr>
      <w:r>
        <w:t>SPEED  -0.0117  0.0038 -0.0881  0.1522 -0.0299 -1e-04</w:t>
      </w:r>
    </w:p>
    <w:p w14:paraId="2C52859C" w14:textId="77777777" w:rsidR="00D61CE8" w:rsidRDefault="00D61CE8" w:rsidP="00D61CE8">
      <w:pPr>
        <w:pStyle w:val="R-10"/>
        <w:ind w:left="1080"/>
      </w:pPr>
      <w:r>
        <w:t>ENDUR   0.0056 -0.0406  0.1297 -0.0714 -0.1400 -2e-04</w:t>
      </w:r>
    </w:p>
    <w:p w14:paraId="2C52859D" w14:textId="77777777" w:rsidR="00D61CE8" w:rsidRDefault="00D61CE8" w:rsidP="00D61CE8">
      <w:pPr>
        <w:pStyle w:val="R-10"/>
        <w:ind w:left="1080"/>
      </w:pPr>
      <w:r>
        <w:t>FAT     0.0001  0.0065 -0.0092  0.0094 -0.0126  2e-04</w:t>
      </w:r>
    </w:p>
    <w:p w14:paraId="2C52859E" w14:textId="77777777" w:rsidR="00D61CE8" w:rsidRDefault="00D61CE8" w:rsidP="00D61CE8">
      <w:pPr>
        <w:pStyle w:val="R-10"/>
        <w:ind w:left="1080"/>
      </w:pPr>
    </w:p>
    <w:p w14:paraId="2C52859F" w14:textId="77777777" w:rsidR="00D61CE8" w:rsidRDefault="00D61CE8" w:rsidP="00D61CE8">
      <w:pPr>
        <w:pStyle w:val="R-10"/>
        <w:ind w:left="1080"/>
      </w:pPr>
      <w:r>
        <w:t xml:space="preserve">         SPEED   ENDUR     FAT</w:t>
      </w:r>
    </w:p>
    <w:p w14:paraId="2C5285A0" w14:textId="77777777" w:rsidR="00D61CE8" w:rsidRDefault="00D61CE8" w:rsidP="00D61CE8">
      <w:pPr>
        <w:pStyle w:val="R-10"/>
        <w:ind w:left="1080"/>
      </w:pPr>
      <w:r>
        <w:t>REACT  -0.0004 -0.0342  0.0028</w:t>
      </w:r>
    </w:p>
    <w:p w14:paraId="2C5285A1" w14:textId="77777777" w:rsidR="00D61CE8" w:rsidRDefault="00D61CE8" w:rsidP="00D61CE8">
      <w:pPr>
        <w:pStyle w:val="R-10"/>
        <w:ind w:left="1080"/>
      </w:pPr>
      <w:r>
        <w:t>HEIGHT  0.0107  0.0284  0.0038</w:t>
      </w:r>
    </w:p>
    <w:p w14:paraId="2C5285A2" w14:textId="77777777" w:rsidR="00D61CE8" w:rsidRDefault="00D61CE8" w:rsidP="00D61CE8">
      <w:pPr>
        <w:pStyle w:val="R-10"/>
        <w:ind w:left="1080"/>
      </w:pPr>
      <w:r>
        <w:t>WEIGHT -0.0045  0.0044 -0.0005</w:t>
      </w:r>
    </w:p>
    <w:p w14:paraId="2C5285A3" w14:textId="77777777" w:rsidR="00D61CE8" w:rsidRDefault="00D61CE8" w:rsidP="00D61CE8">
      <w:pPr>
        <w:pStyle w:val="R-10"/>
        <w:ind w:left="1080"/>
      </w:pPr>
      <w:r>
        <w:t>SHLDR   0.0327 -0.0150 -0.0296</w:t>
      </w:r>
    </w:p>
    <w:p w14:paraId="2C5285A4" w14:textId="77777777" w:rsidR="00D61CE8" w:rsidRDefault="00D61CE8" w:rsidP="00D61CE8">
      <w:pPr>
        <w:pStyle w:val="R-10"/>
        <w:ind w:left="1080"/>
      </w:pPr>
      <w:r>
        <w:t>PELVIC -0.1014 -0.0174  0.0134</w:t>
      </w:r>
    </w:p>
    <w:p w14:paraId="2C5285A5" w14:textId="77777777" w:rsidR="00D61CE8" w:rsidRDefault="00D61CE8" w:rsidP="00D61CE8">
      <w:pPr>
        <w:pStyle w:val="R-10"/>
        <w:ind w:left="1080"/>
      </w:pPr>
      <w:r>
        <w:t>CHEST  -0.0051 -0.0046  0.0055</w:t>
      </w:r>
    </w:p>
    <w:p w14:paraId="2C5285A6" w14:textId="77777777" w:rsidR="00D61CE8" w:rsidRDefault="00D61CE8" w:rsidP="00D61CE8">
      <w:pPr>
        <w:pStyle w:val="R-10"/>
        <w:ind w:left="1080"/>
      </w:pPr>
      <w:r>
        <w:t>THIGH  -0.0117  0.0056  0.0001</w:t>
      </w:r>
    </w:p>
    <w:p w14:paraId="2C5285A7" w14:textId="77777777" w:rsidR="00D61CE8" w:rsidRDefault="00D61CE8" w:rsidP="00D61CE8">
      <w:pPr>
        <w:pStyle w:val="R-10"/>
        <w:ind w:left="1080"/>
      </w:pPr>
      <w:r>
        <w:t>PULSE   0.0038 -0.0406  0.0065</w:t>
      </w:r>
    </w:p>
    <w:p w14:paraId="2C5285A8" w14:textId="77777777" w:rsidR="00D61CE8" w:rsidRDefault="00D61CE8" w:rsidP="00D61CE8">
      <w:pPr>
        <w:pStyle w:val="R-10"/>
        <w:ind w:left="1080"/>
      </w:pPr>
      <w:r>
        <w:t>DIAST  -0.0881  0.1297 -0.0092</w:t>
      </w:r>
    </w:p>
    <w:p w14:paraId="2C5285A9" w14:textId="77777777" w:rsidR="00D61CE8" w:rsidRDefault="00D61CE8" w:rsidP="00D61CE8">
      <w:pPr>
        <w:pStyle w:val="R-10"/>
        <w:ind w:left="1080"/>
      </w:pPr>
      <w:r>
        <w:t>CHNUP   0.1522 -0.0714  0.0094</w:t>
      </w:r>
    </w:p>
    <w:p w14:paraId="2C5285AA" w14:textId="77777777" w:rsidR="00D61CE8" w:rsidRDefault="00D61CE8" w:rsidP="00D61CE8">
      <w:pPr>
        <w:pStyle w:val="R-10"/>
        <w:ind w:left="1080"/>
      </w:pPr>
      <w:r>
        <w:t>BREATH -0.0299 -0.1400 -0.0126</w:t>
      </w:r>
    </w:p>
    <w:p w14:paraId="2C5285AB" w14:textId="77777777" w:rsidR="00D61CE8" w:rsidRDefault="00D61CE8" w:rsidP="00D61CE8">
      <w:pPr>
        <w:pStyle w:val="R-10"/>
        <w:ind w:left="1080"/>
      </w:pPr>
      <w:r>
        <w:t>RECVR  -0.0001 -0.0002  0.0002</w:t>
      </w:r>
    </w:p>
    <w:p w14:paraId="2C5285AC" w14:textId="77777777" w:rsidR="00D61CE8" w:rsidRDefault="00D61CE8" w:rsidP="00D61CE8">
      <w:pPr>
        <w:pStyle w:val="R-10"/>
        <w:ind w:left="1080"/>
      </w:pPr>
      <w:r>
        <w:t>SPEED   0.0000 -0.0951  0.0353</w:t>
      </w:r>
    </w:p>
    <w:p w14:paraId="2C5285AD" w14:textId="77777777" w:rsidR="00D61CE8" w:rsidRDefault="00D61CE8" w:rsidP="00D61CE8">
      <w:pPr>
        <w:pStyle w:val="R-10"/>
        <w:ind w:left="1080"/>
      </w:pPr>
      <w:r>
        <w:t>ENDUR  -0.0951  0.0000 -0.0191</w:t>
      </w:r>
    </w:p>
    <w:p w14:paraId="2C5285AE" w14:textId="77777777" w:rsidR="00D61CE8" w:rsidRDefault="00D61CE8" w:rsidP="00D61CE8">
      <w:pPr>
        <w:pStyle w:val="R-10"/>
        <w:ind w:left="1080"/>
      </w:pPr>
      <w:r>
        <w:t>FAT     0.0353 -0.0191  0.0000</w:t>
      </w:r>
    </w:p>
    <w:p w14:paraId="2C5285AF" w14:textId="77777777" w:rsidR="00D61CE8" w:rsidRDefault="00D61CE8" w:rsidP="00D61CE8">
      <w:pPr>
        <w:pStyle w:val="ListParagraph"/>
        <w:ind w:left="1080"/>
      </w:pPr>
    </w:p>
    <w:p w14:paraId="2C5285B0" w14:textId="77777777" w:rsidR="00D61CE8" w:rsidRDefault="00D61CE8" w:rsidP="00D61CE8">
      <w:pPr>
        <w:pStyle w:val="ListParagraph"/>
        <w:ind w:left="1080"/>
      </w:pPr>
      <w:r>
        <w:t>There are a lot of values to examine, so I used the following code to highlight those residuals that may be large in absolute value:</w:t>
      </w:r>
    </w:p>
    <w:p w14:paraId="2C5285B1" w14:textId="77777777" w:rsidR="00D61CE8" w:rsidRDefault="00D61CE8" w:rsidP="00D61CE8">
      <w:pPr>
        <w:pStyle w:val="ListParagraph"/>
        <w:ind w:left="1080"/>
      </w:pPr>
    </w:p>
    <w:p w14:paraId="2C5285B2" w14:textId="77777777" w:rsidR="00D61CE8" w:rsidRDefault="00D61CE8" w:rsidP="00D61CE8">
      <w:pPr>
        <w:pStyle w:val="R-10"/>
        <w:ind w:left="1080"/>
      </w:pPr>
      <w:r>
        <w:t>&gt; abs(resid5)&gt;0.1</w:t>
      </w:r>
    </w:p>
    <w:p w14:paraId="2C5285B3" w14:textId="77777777" w:rsidR="00D61CE8" w:rsidRDefault="00D61CE8" w:rsidP="00D61CE8">
      <w:pPr>
        <w:pStyle w:val="R-10"/>
        <w:ind w:left="1080"/>
      </w:pPr>
      <w:r>
        <w:t xml:space="preserve">       REACT HEIGHT WEIGHT SHLDR PELVIC CHEST THIGH PULSE</w:t>
      </w:r>
    </w:p>
    <w:p w14:paraId="2C5285B4" w14:textId="77777777" w:rsidR="00D61CE8" w:rsidRDefault="00D61CE8" w:rsidP="00D61CE8">
      <w:pPr>
        <w:pStyle w:val="R-10"/>
        <w:ind w:left="1080"/>
      </w:pPr>
      <w:r>
        <w:t>REACT  FALSE  FALSE  FALSE FALSE  FALSE FALSE FALSE FALSE</w:t>
      </w:r>
    </w:p>
    <w:p w14:paraId="2C5285B5" w14:textId="77777777" w:rsidR="00D61CE8" w:rsidRDefault="00D61CE8" w:rsidP="00D61CE8">
      <w:pPr>
        <w:pStyle w:val="R-10"/>
        <w:ind w:left="1080"/>
      </w:pPr>
      <w:r>
        <w:t>HEIGHT FALSE  FALSE  FALSE FALSE  FALSE FALSE FALSE FALSE</w:t>
      </w:r>
    </w:p>
    <w:p w14:paraId="2C5285B6" w14:textId="77777777" w:rsidR="00D61CE8" w:rsidRDefault="00D61CE8" w:rsidP="00D61CE8">
      <w:pPr>
        <w:pStyle w:val="R-10"/>
        <w:ind w:left="1080"/>
      </w:pPr>
      <w:r>
        <w:t>WEIGHT FALSE  FALSE  FALSE FALSE  FALSE FALSE FALSE FALSE</w:t>
      </w:r>
    </w:p>
    <w:p w14:paraId="2C5285B7" w14:textId="77777777" w:rsidR="00D61CE8" w:rsidRDefault="00D61CE8" w:rsidP="00D61CE8">
      <w:pPr>
        <w:pStyle w:val="R-10"/>
        <w:ind w:left="1080"/>
      </w:pPr>
      <w:r>
        <w:t>SHLDR  FALSE  FALSE  FALSE FALSE  FALSE FALSE FALSE FALSE</w:t>
      </w:r>
    </w:p>
    <w:p w14:paraId="2C5285B8" w14:textId="77777777" w:rsidR="00D61CE8" w:rsidRDefault="00D61CE8" w:rsidP="00D61CE8">
      <w:pPr>
        <w:pStyle w:val="R-10"/>
        <w:ind w:left="1080"/>
      </w:pPr>
      <w:r>
        <w:t>PELVIC FALSE  FALSE  FALSE FALSE  FALSE FALSE FALSE FALSE</w:t>
      </w:r>
    </w:p>
    <w:p w14:paraId="2C5285B9" w14:textId="77777777" w:rsidR="00D61CE8" w:rsidRDefault="00D61CE8" w:rsidP="00D61CE8">
      <w:pPr>
        <w:pStyle w:val="R-10"/>
        <w:ind w:left="1080"/>
      </w:pPr>
      <w:r>
        <w:lastRenderedPageBreak/>
        <w:t>CHEST  FALSE  FALSE  FALSE FALSE  FALSE FALSE FALSE FALSE</w:t>
      </w:r>
    </w:p>
    <w:p w14:paraId="2C5285BA" w14:textId="77777777" w:rsidR="00D61CE8" w:rsidRDefault="00D61CE8" w:rsidP="00D61CE8">
      <w:pPr>
        <w:pStyle w:val="R-10"/>
        <w:ind w:left="1080"/>
      </w:pPr>
      <w:r>
        <w:t>THIGH  FALSE  FALSE  FALSE FALSE  FALSE FALSE FALSE FALSE</w:t>
      </w:r>
    </w:p>
    <w:p w14:paraId="2C5285BB" w14:textId="77777777" w:rsidR="00D61CE8" w:rsidRDefault="00D61CE8" w:rsidP="00D61CE8">
      <w:pPr>
        <w:pStyle w:val="R-10"/>
        <w:ind w:left="1080"/>
      </w:pPr>
      <w:r>
        <w:t>PULSE  FALSE  FALSE  FALSE FALSE  FALSE FALSE FALSE FALSE</w:t>
      </w:r>
    </w:p>
    <w:p w14:paraId="2C5285BC" w14:textId="77777777" w:rsidR="00D61CE8" w:rsidRDefault="00D61CE8" w:rsidP="00D61CE8">
      <w:pPr>
        <w:pStyle w:val="R-10"/>
        <w:ind w:left="1080"/>
      </w:pPr>
      <w:r>
        <w:t>DIAST  FALSE  FALSE  FALSE FALSE   TRUE FALSE FALSE FALSE</w:t>
      </w:r>
    </w:p>
    <w:p w14:paraId="2C5285BD" w14:textId="77777777" w:rsidR="00D61CE8" w:rsidRDefault="00D61CE8" w:rsidP="00D61CE8">
      <w:pPr>
        <w:pStyle w:val="R-10"/>
        <w:ind w:left="1080"/>
      </w:pPr>
      <w:r>
        <w:t>CHNUP  FALSE  FALSE  FALSE FALSE   TRUE FALSE FALSE  TRUE</w:t>
      </w:r>
    </w:p>
    <w:p w14:paraId="2C5285BE" w14:textId="77777777" w:rsidR="00D61CE8" w:rsidRDefault="00D61CE8" w:rsidP="00D61CE8">
      <w:pPr>
        <w:pStyle w:val="R-10"/>
        <w:ind w:left="1080"/>
      </w:pPr>
      <w:r>
        <w:t>BREATH FALSE  FALSE  FALSE FALSE  FALSE FALSE FALSE FALSE</w:t>
      </w:r>
    </w:p>
    <w:p w14:paraId="2C5285BF" w14:textId="77777777" w:rsidR="00D61CE8" w:rsidRDefault="00D61CE8" w:rsidP="00D61CE8">
      <w:pPr>
        <w:pStyle w:val="R-10"/>
        <w:ind w:left="1080"/>
      </w:pPr>
      <w:r>
        <w:t>RECVR  FALSE  FALSE  FALSE FALSE  FALSE FALSE FALSE FALSE</w:t>
      </w:r>
    </w:p>
    <w:p w14:paraId="2C5285C0" w14:textId="77777777" w:rsidR="00D61CE8" w:rsidRDefault="00D61CE8" w:rsidP="00D61CE8">
      <w:pPr>
        <w:pStyle w:val="R-10"/>
        <w:ind w:left="1080"/>
      </w:pPr>
      <w:r>
        <w:t>SPEED  FALSE  FALSE  FALSE FALSE   TRUE FALSE FALSE FALSE</w:t>
      </w:r>
    </w:p>
    <w:p w14:paraId="2C5285C1" w14:textId="77777777" w:rsidR="00D61CE8" w:rsidRDefault="00D61CE8" w:rsidP="00D61CE8">
      <w:pPr>
        <w:pStyle w:val="R-10"/>
        <w:ind w:left="1080"/>
      </w:pPr>
      <w:r>
        <w:t>ENDUR  FALSE  FALSE  FALSE FALSE  FALSE FALSE FALSE FALSE</w:t>
      </w:r>
    </w:p>
    <w:p w14:paraId="2C5285C2" w14:textId="77777777" w:rsidR="00D61CE8" w:rsidRDefault="00D61CE8" w:rsidP="00D61CE8">
      <w:pPr>
        <w:pStyle w:val="R-10"/>
        <w:ind w:left="1080"/>
      </w:pPr>
      <w:r>
        <w:t>FAT    FALSE  FALSE  FALSE FALSE  FALSE FALSE FALSE FALSE</w:t>
      </w:r>
    </w:p>
    <w:p w14:paraId="2C5285C3" w14:textId="77777777" w:rsidR="00D61CE8" w:rsidRDefault="00D61CE8" w:rsidP="00D61CE8">
      <w:pPr>
        <w:pStyle w:val="R-10"/>
        <w:ind w:left="1080"/>
      </w:pPr>
    </w:p>
    <w:p w14:paraId="2C5285C4" w14:textId="77777777" w:rsidR="00D61CE8" w:rsidRDefault="00D61CE8" w:rsidP="00D61CE8">
      <w:pPr>
        <w:pStyle w:val="R-10"/>
        <w:ind w:left="1080"/>
      </w:pPr>
      <w:r>
        <w:t xml:space="preserve">       DIAST CHNUP BREATH RECVR SPEED ENDUR   FAT</w:t>
      </w:r>
    </w:p>
    <w:p w14:paraId="2C5285C5" w14:textId="77777777" w:rsidR="00D61CE8" w:rsidRDefault="00D61CE8" w:rsidP="00D61CE8">
      <w:pPr>
        <w:pStyle w:val="R-10"/>
        <w:ind w:left="1080"/>
      </w:pPr>
      <w:r>
        <w:t>REACT  FALSE FALSE  FALSE FALSE FALSE FALSE FALSE</w:t>
      </w:r>
    </w:p>
    <w:p w14:paraId="2C5285C6" w14:textId="77777777" w:rsidR="00D61CE8" w:rsidRDefault="00D61CE8" w:rsidP="00D61CE8">
      <w:pPr>
        <w:pStyle w:val="R-10"/>
        <w:ind w:left="1080"/>
      </w:pPr>
      <w:r>
        <w:t>HEIGHT FALSE FALSE  FALSE FALSE FALSE FALSE FALSE</w:t>
      </w:r>
    </w:p>
    <w:p w14:paraId="2C5285C7" w14:textId="77777777" w:rsidR="00D61CE8" w:rsidRDefault="00D61CE8" w:rsidP="00D61CE8">
      <w:pPr>
        <w:pStyle w:val="R-10"/>
        <w:ind w:left="1080"/>
      </w:pPr>
      <w:r>
        <w:t>WEIGHT FALSE FALSE  FALSE FALSE FALSE FALSE FALSE</w:t>
      </w:r>
    </w:p>
    <w:p w14:paraId="2C5285C8" w14:textId="77777777" w:rsidR="00D61CE8" w:rsidRDefault="00D61CE8" w:rsidP="00D61CE8">
      <w:pPr>
        <w:pStyle w:val="R-10"/>
        <w:ind w:left="1080"/>
      </w:pPr>
      <w:r>
        <w:t>SHLDR  FALSE FALSE  FALSE FALSE FALSE FALSE FALSE</w:t>
      </w:r>
    </w:p>
    <w:p w14:paraId="2C5285C9" w14:textId="77777777" w:rsidR="00D61CE8" w:rsidRDefault="00D61CE8" w:rsidP="00D61CE8">
      <w:pPr>
        <w:pStyle w:val="R-10"/>
        <w:ind w:left="1080"/>
      </w:pPr>
      <w:r>
        <w:t>PELVIC  TRUE  TRUE  FALSE FALSE  TRUE FALSE FALSE</w:t>
      </w:r>
    </w:p>
    <w:p w14:paraId="2C5285CA" w14:textId="77777777" w:rsidR="00D61CE8" w:rsidRDefault="00D61CE8" w:rsidP="00D61CE8">
      <w:pPr>
        <w:pStyle w:val="R-10"/>
        <w:ind w:left="1080"/>
      </w:pPr>
      <w:r>
        <w:t>CHEST  FALSE FALSE  FALSE FALSE FALSE FALSE FALSE</w:t>
      </w:r>
    </w:p>
    <w:p w14:paraId="2C5285CB" w14:textId="77777777" w:rsidR="00D61CE8" w:rsidRDefault="00D61CE8" w:rsidP="00D61CE8">
      <w:pPr>
        <w:pStyle w:val="R-10"/>
        <w:ind w:left="1080"/>
      </w:pPr>
      <w:r>
        <w:t>THIGH  FALSE FALSE  FALSE FALSE FALSE FALSE FALSE</w:t>
      </w:r>
    </w:p>
    <w:p w14:paraId="2C5285CC" w14:textId="77777777" w:rsidR="00D61CE8" w:rsidRDefault="00D61CE8" w:rsidP="00D61CE8">
      <w:pPr>
        <w:pStyle w:val="R-10"/>
        <w:ind w:left="1080"/>
      </w:pPr>
      <w:r>
        <w:t>PULSE  FALSE  TRUE  FALSE FALSE FALSE FALSE FALSE</w:t>
      </w:r>
    </w:p>
    <w:p w14:paraId="2C5285CD" w14:textId="77777777" w:rsidR="00D61CE8" w:rsidRDefault="00D61CE8" w:rsidP="00D61CE8">
      <w:pPr>
        <w:pStyle w:val="R-10"/>
        <w:ind w:left="1080"/>
      </w:pPr>
      <w:r>
        <w:t>DIAST  FALSE FALSE   TRUE FALSE FALSE  TRUE FALSE</w:t>
      </w:r>
    </w:p>
    <w:p w14:paraId="2C5285CE" w14:textId="77777777" w:rsidR="00D61CE8" w:rsidRDefault="00D61CE8" w:rsidP="00D61CE8">
      <w:pPr>
        <w:pStyle w:val="R-10"/>
        <w:ind w:left="1080"/>
      </w:pPr>
      <w:r>
        <w:t>CHNUP  FALSE FALSE   TRUE FALSE  TRUE FALSE FALSE</w:t>
      </w:r>
    </w:p>
    <w:p w14:paraId="2C5285CF" w14:textId="77777777" w:rsidR="00D61CE8" w:rsidRDefault="00D61CE8" w:rsidP="00D61CE8">
      <w:pPr>
        <w:pStyle w:val="R-10"/>
        <w:ind w:left="1080"/>
      </w:pPr>
      <w:r>
        <w:t>BREATH  TRUE  TRUE  FALSE FALSE FALSE  TRUE FALSE</w:t>
      </w:r>
    </w:p>
    <w:p w14:paraId="2C5285D0" w14:textId="77777777" w:rsidR="00D61CE8" w:rsidRDefault="00D61CE8" w:rsidP="00D61CE8">
      <w:pPr>
        <w:pStyle w:val="R-10"/>
        <w:ind w:left="1080"/>
      </w:pPr>
      <w:r>
        <w:t>RECVR  FALSE FALSE  FALSE FALSE FALSE FALSE FALSE</w:t>
      </w:r>
    </w:p>
    <w:p w14:paraId="2C5285D1" w14:textId="77777777" w:rsidR="00D61CE8" w:rsidRDefault="00D61CE8" w:rsidP="00D61CE8">
      <w:pPr>
        <w:pStyle w:val="R-10"/>
        <w:ind w:left="1080"/>
      </w:pPr>
      <w:r>
        <w:t>SPEED  FALSE  TRUE  FALSE FALSE FALSE FALSE FALSE</w:t>
      </w:r>
    </w:p>
    <w:p w14:paraId="2C5285D2" w14:textId="77777777" w:rsidR="00D61CE8" w:rsidRDefault="00D61CE8" w:rsidP="00D61CE8">
      <w:pPr>
        <w:pStyle w:val="R-10"/>
        <w:ind w:left="1080"/>
      </w:pPr>
      <w:r>
        <w:t>ENDUR   TRUE FALSE   TRUE FALSE FALSE FALSE FALSE</w:t>
      </w:r>
    </w:p>
    <w:p w14:paraId="2C5285D3" w14:textId="77777777" w:rsidR="00D61CE8" w:rsidRDefault="00D61CE8" w:rsidP="00D61CE8">
      <w:pPr>
        <w:pStyle w:val="R-10"/>
        <w:ind w:left="1080"/>
      </w:pPr>
      <w:r>
        <w:t>FAT    FALSE FALSE  FALSE FALSE FALSE FALSE FALSE</w:t>
      </w:r>
    </w:p>
    <w:p w14:paraId="2C5285D4" w14:textId="77777777" w:rsidR="00D61CE8" w:rsidRDefault="00D61CE8" w:rsidP="00D61CE8">
      <w:pPr>
        <w:pStyle w:val="R-10"/>
        <w:ind w:left="1080"/>
      </w:pPr>
    </w:p>
    <w:p w14:paraId="2C5285D5" w14:textId="77777777" w:rsidR="00D61CE8" w:rsidRDefault="00D61CE8" w:rsidP="00D61CE8">
      <w:pPr>
        <w:pStyle w:val="R-10"/>
        <w:ind w:left="1080"/>
      </w:pPr>
      <w:r>
        <w:t>&gt; sum(abs(resid5)&gt;0.1)</w:t>
      </w:r>
    </w:p>
    <w:p w14:paraId="2C5285D6" w14:textId="77777777" w:rsidR="00D61CE8" w:rsidRDefault="00D61CE8" w:rsidP="00D61CE8">
      <w:pPr>
        <w:pStyle w:val="R-10"/>
        <w:ind w:left="1080"/>
      </w:pPr>
      <w:r>
        <w:t>[1] 18</w:t>
      </w:r>
    </w:p>
    <w:p w14:paraId="2C5285D7" w14:textId="77777777" w:rsidR="00D61CE8" w:rsidRDefault="00D61CE8" w:rsidP="00D61CE8">
      <w:pPr>
        <w:pStyle w:val="R-10"/>
        <w:ind w:left="1080"/>
      </w:pPr>
      <w:r>
        <w:t>&gt; sum(abs(resid5)&gt;0.2)</w:t>
      </w:r>
    </w:p>
    <w:p w14:paraId="2C5285D8" w14:textId="77777777" w:rsidR="00D61CE8" w:rsidRDefault="00D61CE8" w:rsidP="00D61CE8">
      <w:pPr>
        <w:pStyle w:val="R-10"/>
        <w:ind w:left="1080"/>
      </w:pPr>
      <w:r>
        <w:t>[1] 2</w:t>
      </w:r>
    </w:p>
    <w:p w14:paraId="2C5285D9" w14:textId="77777777" w:rsidR="00D61CE8" w:rsidRDefault="00D61CE8" w:rsidP="00D61CE8">
      <w:pPr>
        <w:pStyle w:val="R-10"/>
        <w:ind w:left="1080"/>
      </w:pPr>
      <w:r>
        <w:t>&gt; max(abs(resid5))</w:t>
      </w:r>
    </w:p>
    <w:p w14:paraId="2C5285DA" w14:textId="77777777" w:rsidR="00D61CE8" w:rsidRDefault="00D61CE8" w:rsidP="00D61CE8">
      <w:pPr>
        <w:pStyle w:val="R-10"/>
        <w:ind w:left="1080"/>
      </w:pPr>
      <w:r>
        <w:t>[1] 0.275</w:t>
      </w:r>
    </w:p>
    <w:p w14:paraId="2C5285DB" w14:textId="77777777" w:rsidR="00321C2B" w:rsidRDefault="00321C2B" w:rsidP="00D61CE8">
      <w:pPr>
        <w:pStyle w:val="R-10"/>
        <w:ind w:left="1080"/>
      </w:pPr>
    </w:p>
    <w:p w14:paraId="2C5285DC" w14:textId="77777777" w:rsidR="00321C2B" w:rsidRDefault="00321C2B" w:rsidP="00321C2B">
      <w:pPr>
        <w:pStyle w:val="R-10"/>
        <w:ind w:left="1080"/>
      </w:pPr>
      <w:r>
        <w:t>&gt; colMeans(abs(resid5))</w:t>
      </w:r>
    </w:p>
    <w:p w14:paraId="2C5285DD" w14:textId="77777777" w:rsidR="00321C2B" w:rsidRDefault="00321C2B" w:rsidP="00321C2B">
      <w:pPr>
        <w:pStyle w:val="R-10"/>
        <w:ind w:left="1080"/>
      </w:pPr>
      <w:r>
        <w:t xml:space="preserve">       REACT       HEIGHT       WEIGHT        SHLDR </w:t>
      </w:r>
    </w:p>
    <w:p w14:paraId="2C5285DE" w14:textId="77777777" w:rsidR="00321C2B" w:rsidRDefault="00321C2B" w:rsidP="00321C2B">
      <w:pPr>
        <w:pStyle w:val="R-10"/>
        <w:ind w:left="1080"/>
      </w:pPr>
      <w:r>
        <w:t xml:space="preserve">0.0151466667 0.0080466667 0.0031733333 0.0237600000 </w:t>
      </w:r>
    </w:p>
    <w:p w14:paraId="2C5285DF" w14:textId="77777777" w:rsidR="00321C2B" w:rsidRDefault="00321C2B" w:rsidP="00321C2B">
      <w:pPr>
        <w:pStyle w:val="R-10"/>
        <w:ind w:left="1080"/>
      </w:pPr>
      <w:r>
        <w:t xml:space="preserve">      PELVIC        CHEST        THIGH        PULSE </w:t>
      </w:r>
    </w:p>
    <w:p w14:paraId="2C5285E0" w14:textId="77777777" w:rsidR="00321C2B" w:rsidRDefault="00321C2B" w:rsidP="00321C2B">
      <w:pPr>
        <w:pStyle w:val="R-10"/>
        <w:ind w:left="1080"/>
      </w:pPr>
      <w:r>
        <w:t xml:space="preserve">0.0470866667 0.0080866667 0.0035866667 0.0306333333 </w:t>
      </w:r>
    </w:p>
    <w:p w14:paraId="2C5285E1" w14:textId="77777777" w:rsidR="00321C2B" w:rsidRDefault="00321C2B" w:rsidP="00321C2B">
      <w:pPr>
        <w:pStyle w:val="R-10"/>
        <w:ind w:left="1080"/>
      </w:pPr>
      <w:r>
        <w:t xml:space="preserve">       DIAST        CHNUP       BREATH        RECVR </w:t>
      </w:r>
    </w:p>
    <w:p w14:paraId="2C5285E2" w14:textId="77777777" w:rsidR="00321C2B" w:rsidRDefault="00321C2B" w:rsidP="00321C2B">
      <w:pPr>
        <w:pStyle w:val="R-10"/>
        <w:ind w:left="1080"/>
      </w:pPr>
      <w:r>
        <w:t xml:space="preserve">0.0600800000 0.0500733333 0.0389600000 0.0001466667 </w:t>
      </w:r>
    </w:p>
    <w:p w14:paraId="2C5285E3" w14:textId="77777777" w:rsidR="00321C2B" w:rsidRDefault="00321C2B" w:rsidP="00321C2B">
      <w:pPr>
        <w:pStyle w:val="R-10"/>
        <w:ind w:left="1080"/>
      </w:pPr>
      <w:r>
        <w:t xml:space="preserve">       SPEED        ENDUR          FAT </w:t>
      </w:r>
    </w:p>
    <w:p w14:paraId="2C5285E4" w14:textId="77777777" w:rsidR="00321C2B" w:rsidRDefault="00321C2B" w:rsidP="00321C2B">
      <w:pPr>
        <w:pStyle w:val="R-10"/>
        <w:ind w:left="1080"/>
      </w:pPr>
      <w:r>
        <w:t>0.0380666667 0.0403800000 0.0098666667</w:t>
      </w:r>
    </w:p>
    <w:p w14:paraId="2C5285E5" w14:textId="77777777" w:rsidR="00321C2B" w:rsidRDefault="00321C2B" w:rsidP="00321C2B">
      <w:pPr>
        <w:pStyle w:val="R-10"/>
        <w:ind w:left="1080"/>
      </w:pPr>
    </w:p>
    <w:p w14:paraId="2C5285E6" w14:textId="77777777" w:rsidR="00D61CE8" w:rsidRDefault="00D61CE8" w:rsidP="00D61CE8">
      <w:pPr>
        <w:pStyle w:val="R-10"/>
        <w:ind w:left="1080"/>
      </w:pPr>
      <w:r>
        <w:t>&gt; #Number of unique off-diagonal elements</w:t>
      </w:r>
    </w:p>
    <w:p w14:paraId="2C5285E7" w14:textId="77777777" w:rsidR="00D61CE8" w:rsidRDefault="00D61CE8" w:rsidP="00D61CE8">
      <w:pPr>
        <w:pStyle w:val="R-10"/>
        <w:ind w:left="1080"/>
      </w:pPr>
      <w:r>
        <w:t>&gt; choose(n = 15, k = 2)</w:t>
      </w:r>
    </w:p>
    <w:p w14:paraId="2C5285E8" w14:textId="77777777" w:rsidR="00D61CE8" w:rsidRDefault="00D61CE8" w:rsidP="00D61CE8">
      <w:pPr>
        <w:pStyle w:val="R-10"/>
        <w:ind w:left="1080"/>
      </w:pPr>
      <w:r>
        <w:t>[1] 105</w:t>
      </w:r>
    </w:p>
    <w:p w14:paraId="2C5285E9" w14:textId="77777777" w:rsidR="00D61CE8" w:rsidRDefault="00D61CE8" w:rsidP="00D61CE8">
      <w:pPr>
        <w:pStyle w:val="ListParagraph"/>
        <w:ind w:left="1080"/>
      </w:pPr>
    </w:p>
    <w:p w14:paraId="2C5285EA" w14:textId="77777777" w:rsidR="00D61CE8" w:rsidRDefault="00D61CE8" w:rsidP="00D61CE8">
      <w:pPr>
        <w:pStyle w:val="ListParagraph"/>
        <w:ind w:left="1080"/>
      </w:pPr>
      <w:r>
        <w:t xml:space="preserve">Note that </w:t>
      </w:r>
      <w:r w:rsidRPr="00071E29">
        <w:rPr>
          <w:position w:val="-10"/>
        </w:rPr>
        <w:object w:dxaOrig="1540" w:dyaOrig="380" w14:anchorId="2C528682">
          <v:shape id="_x0000_i1026" type="#_x0000_t75" style="width:77.55pt;height:18.45pt" o:ole="">
            <v:imagedata r:id="rId7" o:title=""/>
          </v:shape>
          <o:OLEObject Type="Embed" ProgID="Equation.DSMT4" ShapeID="_x0000_i1026" DrawAspect="Content" ObjectID="_1757758803" r:id="rId9"/>
        </w:object>
      </w:r>
      <w:r>
        <w:t xml:space="preserve"> will always be a symmetric matrix, so there are 105 possible residuals that we need to investigate</w:t>
      </w:r>
      <w:r w:rsidR="00EA3147">
        <w:t xml:space="preserve"> (diagonal elements of the matrix are always 0 due to the specific variances being added to the common factor part).</w:t>
      </w:r>
      <w:r>
        <w:t xml:space="preserve"> </w:t>
      </w:r>
      <w:r w:rsidR="00321C2B">
        <w:t xml:space="preserve">The largest mean absolute deviation is for the DIAST variable with a value of 0.06. </w:t>
      </w:r>
      <w:r>
        <w:t>Th</w:t>
      </w:r>
      <w:r w:rsidR="00EA3147">
        <w:t xml:space="preserve">ere are </w:t>
      </w:r>
      <w:r>
        <w:t xml:space="preserve">18/2 = 9 residuals </w:t>
      </w:r>
      <w:r w:rsidR="00A366CA">
        <w:t xml:space="preserve">that </w:t>
      </w:r>
      <w:r>
        <w:t xml:space="preserve">have an absolute value greater than 0.1, and 2/2 = 1 residual </w:t>
      </w:r>
      <w:r w:rsidR="00A366CA">
        <w:t>that has</w:t>
      </w:r>
      <w:r>
        <w:t xml:space="preserve"> an absolute value greater than 0.2. </w:t>
      </w:r>
      <w:r w:rsidR="00321C2B">
        <w:t>Overall, t</w:t>
      </w:r>
      <w:r w:rsidR="00EA3147">
        <w:t xml:space="preserve">his is not too bad, but it does not hurt to investigate what would happen with 6 common factors. </w:t>
      </w:r>
    </w:p>
    <w:p w14:paraId="2C5285EB" w14:textId="77777777" w:rsidR="00D61CE8" w:rsidRDefault="00D61CE8" w:rsidP="00D61CE8">
      <w:pPr>
        <w:pStyle w:val="ListParagraph"/>
        <w:ind w:left="1080"/>
      </w:pPr>
    </w:p>
    <w:p w14:paraId="2C5285EC" w14:textId="77777777" w:rsidR="00071E29" w:rsidRDefault="00071E29" w:rsidP="00071E29">
      <w:pPr>
        <w:pStyle w:val="ListParagraph"/>
        <w:numPr>
          <w:ilvl w:val="2"/>
          <w:numId w:val="2"/>
        </w:numPr>
      </w:pPr>
      <w:r>
        <w:t xml:space="preserve">LRT for a different number of common factors </w:t>
      </w:r>
    </w:p>
    <w:p w14:paraId="2C5285ED" w14:textId="77777777" w:rsidR="00B21B7A" w:rsidRDefault="00B21B7A" w:rsidP="00B21B7A">
      <w:pPr>
        <w:pStyle w:val="ListParagraph"/>
      </w:pPr>
      <w:r>
        <w:lastRenderedPageBreak/>
        <w:t xml:space="preserve"> </w:t>
      </w:r>
    </w:p>
    <w:p w14:paraId="2C5285EE" w14:textId="77777777" w:rsidR="00EA3147" w:rsidRDefault="00EA3147" w:rsidP="00EA3147">
      <w:pPr>
        <w:pStyle w:val="ListParagraph"/>
        <w:ind w:left="1080"/>
      </w:pPr>
      <w:r>
        <w:t>When using 6 common factors, the LRT gives a p-value of 0.17. There are 5 residuals with an absolute value greater than 0.1, and 1 residual with an absolute value greater than 0.2. The maximum possible residual in absolute value is 0.21. Overall, this is an improvement, but may</w:t>
      </w:r>
      <w:r w:rsidR="00697557">
        <w:t xml:space="preserve"> </w:t>
      </w:r>
      <w:r>
        <w:t xml:space="preserve">be not enough to persuade me to use 6 common factors. </w:t>
      </w:r>
    </w:p>
    <w:p w14:paraId="2C5285EF" w14:textId="77777777" w:rsidR="00EA3147" w:rsidRDefault="00EA3147" w:rsidP="00EA3147">
      <w:pPr>
        <w:pStyle w:val="ListParagraph"/>
        <w:ind w:left="1080"/>
      </w:pPr>
    </w:p>
    <w:p w14:paraId="2C5285F0" w14:textId="77777777" w:rsidR="00EA3147" w:rsidRDefault="00EA3147" w:rsidP="00EA3147">
      <w:pPr>
        <w:pStyle w:val="ListParagraph"/>
        <w:ind w:left="1080"/>
      </w:pPr>
      <w:r>
        <w:t>With respect to using a different number of common factors, below are the LRT results:</w:t>
      </w:r>
    </w:p>
    <w:p w14:paraId="2C5285F1" w14:textId="77777777" w:rsidR="00EA3147" w:rsidRDefault="00EA3147" w:rsidP="00EA3147">
      <w:pPr>
        <w:pStyle w:val="ListParagraph"/>
        <w:ind w:left="1080"/>
      </w:pPr>
    </w:p>
    <w:p w14:paraId="2C5285F2" w14:textId="77777777" w:rsidR="00EA3147" w:rsidRDefault="00EA3147" w:rsidP="00EA3147">
      <w:pPr>
        <w:pStyle w:val="R-10"/>
        <w:ind w:left="1080"/>
      </w:pPr>
      <w:r>
        <w:t xml:space="preserve">  common.fact pvalue</w:t>
      </w:r>
    </w:p>
    <w:p w14:paraId="2C5285F3" w14:textId="77777777" w:rsidR="00EA3147" w:rsidRDefault="00EA3147" w:rsidP="00EA3147">
      <w:pPr>
        <w:pStyle w:val="R-10"/>
        <w:ind w:left="1080"/>
      </w:pPr>
      <w:r>
        <w:t>1           1 0.0000</w:t>
      </w:r>
    </w:p>
    <w:p w14:paraId="2C5285F4" w14:textId="77777777" w:rsidR="00EA3147" w:rsidRDefault="00EA3147" w:rsidP="00EA3147">
      <w:pPr>
        <w:pStyle w:val="R-10"/>
        <w:ind w:left="1080"/>
      </w:pPr>
      <w:r>
        <w:t>2           2 0.0000</w:t>
      </w:r>
    </w:p>
    <w:p w14:paraId="2C5285F5" w14:textId="77777777" w:rsidR="00EA3147" w:rsidRDefault="00EA3147" w:rsidP="00EA3147">
      <w:pPr>
        <w:pStyle w:val="R-10"/>
        <w:ind w:left="1080"/>
      </w:pPr>
      <w:r>
        <w:t>3           3 0.0010</w:t>
      </w:r>
    </w:p>
    <w:p w14:paraId="2C5285F6" w14:textId="77777777" w:rsidR="00EA3147" w:rsidRDefault="00EA3147" w:rsidP="00EA3147">
      <w:pPr>
        <w:pStyle w:val="R-10"/>
        <w:ind w:left="1080"/>
      </w:pPr>
      <w:r>
        <w:t>4           4 0.0177</w:t>
      </w:r>
    </w:p>
    <w:p w14:paraId="2C5285F7" w14:textId="77777777" w:rsidR="00EA3147" w:rsidRDefault="00EA3147" w:rsidP="00EA3147">
      <w:pPr>
        <w:pStyle w:val="R-10"/>
        <w:ind w:left="1080"/>
      </w:pPr>
      <w:r>
        <w:t>5           5 0.0712</w:t>
      </w:r>
    </w:p>
    <w:p w14:paraId="2C5285F8" w14:textId="77777777" w:rsidR="00EA3147" w:rsidRDefault="00EA3147" w:rsidP="00EA3147">
      <w:pPr>
        <w:pStyle w:val="R-10"/>
        <w:ind w:left="1080"/>
      </w:pPr>
      <w:r>
        <w:t>6           6 0.1732</w:t>
      </w:r>
    </w:p>
    <w:p w14:paraId="2C5285F9" w14:textId="77777777" w:rsidR="00EA3147" w:rsidRDefault="00EA3147" w:rsidP="00EA3147">
      <w:pPr>
        <w:pStyle w:val="R-10"/>
        <w:ind w:left="1080"/>
      </w:pPr>
      <w:r>
        <w:t>7           7 0.6154</w:t>
      </w:r>
    </w:p>
    <w:p w14:paraId="2C5285FA" w14:textId="77777777" w:rsidR="00EA3147" w:rsidRDefault="00EA3147" w:rsidP="00EA3147">
      <w:pPr>
        <w:pStyle w:val="ListParagraph"/>
        <w:ind w:left="1080"/>
      </w:pPr>
    </w:p>
    <w:p w14:paraId="2C5285FB" w14:textId="77777777" w:rsidR="00EA3147" w:rsidRDefault="00EA3147" w:rsidP="00EA3147">
      <w:pPr>
        <w:pStyle w:val="ListParagraph"/>
        <w:ind w:left="1080"/>
      </w:pPr>
      <w:r>
        <w:t>It appears that at least 4 are necessary. Note that with 4 common factors, there are 17 residuals with an absolute value greater than 0.1, and 3 residual</w:t>
      </w:r>
      <w:r w:rsidR="00A366CA">
        <w:t>s</w:t>
      </w:r>
      <w:r>
        <w:t xml:space="preserve"> with an absolute value greater than 0.2. The maximum possible residual in absolute value is 0.26.</w:t>
      </w:r>
    </w:p>
    <w:p w14:paraId="2C5285FC" w14:textId="77777777" w:rsidR="00EA3147" w:rsidRDefault="00EA3147" w:rsidP="00EA3147">
      <w:pPr>
        <w:pStyle w:val="ListParagraph"/>
        <w:ind w:left="1080"/>
      </w:pPr>
    </w:p>
    <w:p w14:paraId="2C5285FD" w14:textId="77777777" w:rsidR="00EA3147" w:rsidRDefault="00321C2B" w:rsidP="00EA3147">
      <w:pPr>
        <w:pStyle w:val="ListParagraph"/>
        <w:ind w:left="1080"/>
      </w:pPr>
      <w:r>
        <w:t xml:space="preserve">Overall, I will choose 5 common factors, but other choices are justifiable. </w:t>
      </w:r>
    </w:p>
    <w:p w14:paraId="2C5285FE" w14:textId="77777777" w:rsidR="00EA3147" w:rsidRDefault="00EA3147" w:rsidP="00EA3147">
      <w:pPr>
        <w:pStyle w:val="ListParagraph"/>
        <w:ind w:left="1080"/>
      </w:pPr>
    </w:p>
    <w:p w14:paraId="2C5285FF" w14:textId="77777777" w:rsidR="00B21B7A" w:rsidRDefault="008C5E2B" w:rsidP="001950B4">
      <w:pPr>
        <w:pStyle w:val="ListParagraph"/>
        <w:numPr>
          <w:ilvl w:val="1"/>
          <w:numId w:val="2"/>
        </w:numPr>
      </w:pPr>
      <w:r>
        <w:t xml:space="preserve">Using the varimax method, </w:t>
      </w:r>
      <w:r w:rsidR="00AB44FF">
        <w:t>state</w:t>
      </w:r>
      <w:r>
        <w:t xml:space="preserve"> the FA model for the number of common factors chosen.</w:t>
      </w:r>
      <w:r w:rsidR="00AB44FF">
        <w:t xml:space="preserve"> Interpret the common factors. </w:t>
      </w:r>
      <w:r>
        <w:t xml:space="preserve"> </w:t>
      </w:r>
    </w:p>
    <w:p w14:paraId="2C528600" w14:textId="77777777" w:rsidR="008C5E2B" w:rsidRDefault="008C5E2B" w:rsidP="008C5E2B">
      <w:pPr>
        <w:pStyle w:val="ListParagraph"/>
      </w:pPr>
    </w:p>
    <w:p w14:paraId="722E59B1" w14:textId="6F09E4BC" w:rsidR="00C77ED5" w:rsidRDefault="00C77ED5" w:rsidP="008C5E2B">
      <w:pPr>
        <w:pStyle w:val="ListParagraph"/>
      </w:pPr>
      <w:r>
        <w:t xml:space="preserve">Notice the alternative way to </w:t>
      </w:r>
      <w:r w:rsidR="005831E8">
        <w:t xml:space="preserve">include the variables with the </w:t>
      </w:r>
      <w:r w:rsidR="005831E8" w:rsidRPr="00E2098F">
        <w:rPr>
          <w:rFonts w:ascii="Courier New" w:hAnsi="Courier New" w:cs="Courier New"/>
        </w:rPr>
        <w:t>x</w:t>
      </w:r>
      <w:r w:rsidR="005831E8">
        <w:t xml:space="preserve"> argument</w:t>
      </w:r>
      <w:r w:rsidR="00847668">
        <w:t xml:space="preserve">. </w:t>
      </w:r>
    </w:p>
    <w:p w14:paraId="1C8129B7" w14:textId="77777777" w:rsidR="00C77ED5" w:rsidRDefault="00C77ED5" w:rsidP="008C5E2B">
      <w:pPr>
        <w:pStyle w:val="ListParagraph"/>
      </w:pPr>
    </w:p>
    <w:p w14:paraId="2C528601" w14:textId="720C2FD2" w:rsidR="00AB44FF" w:rsidRDefault="00AB44FF" w:rsidP="00AB44FF">
      <w:pPr>
        <w:pStyle w:val="R-10"/>
      </w:pPr>
      <w:r>
        <w:t xml:space="preserve">&gt; </w:t>
      </w:r>
      <w:proofErr w:type="gramStart"/>
      <w:r>
        <w:t>mod.fit</w:t>
      </w:r>
      <w:proofErr w:type="gramEnd"/>
      <w:r>
        <w:t>5v</w:t>
      </w:r>
      <w:r w:rsidR="003472BF">
        <w:t xml:space="preserve"> &lt;- </w:t>
      </w:r>
      <w:proofErr w:type="spellStart"/>
      <w:r>
        <w:t>factanal</w:t>
      </w:r>
      <w:proofErr w:type="spellEnd"/>
      <w:r>
        <w:t>(x = set1[,-1], factors = 5, rotation = "varimax")</w:t>
      </w:r>
    </w:p>
    <w:p w14:paraId="2C528602" w14:textId="77777777" w:rsidR="00AB44FF" w:rsidRDefault="00AB44FF" w:rsidP="00AB44FF">
      <w:pPr>
        <w:pStyle w:val="R-10"/>
      </w:pPr>
      <w:r>
        <w:t>&gt; print(x = mod.fit5v, cutoff = 0.0)</w:t>
      </w:r>
    </w:p>
    <w:p w14:paraId="2C528603" w14:textId="77777777" w:rsidR="00AB44FF" w:rsidRDefault="00AB44FF" w:rsidP="00AB44FF">
      <w:pPr>
        <w:pStyle w:val="R-10"/>
      </w:pPr>
    </w:p>
    <w:p w14:paraId="2C528604" w14:textId="77777777" w:rsidR="00AB44FF" w:rsidRDefault="00AB44FF" w:rsidP="00AB44FF">
      <w:pPr>
        <w:pStyle w:val="R-10"/>
      </w:pPr>
      <w:r>
        <w:t>Call:</w:t>
      </w:r>
    </w:p>
    <w:p w14:paraId="2C528605" w14:textId="77777777" w:rsidR="00AB44FF" w:rsidRDefault="00AB44FF" w:rsidP="00AB44FF">
      <w:pPr>
        <w:pStyle w:val="R-10"/>
      </w:pPr>
      <w:r>
        <w:t>factanal(x = set1[, -1], factors = 5, rotation = "varimax")</w:t>
      </w:r>
    </w:p>
    <w:p w14:paraId="2C528606" w14:textId="77777777" w:rsidR="00AB44FF" w:rsidRDefault="00AB44FF" w:rsidP="00AB44FF">
      <w:pPr>
        <w:pStyle w:val="R-10"/>
      </w:pPr>
    </w:p>
    <w:p w14:paraId="2C528607" w14:textId="77777777" w:rsidR="00AB44FF" w:rsidRDefault="00AB44FF" w:rsidP="00AB44FF">
      <w:pPr>
        <w:pStyle w:val="R-10"/>
      </w:pPr>
      <w:r>
        <w:t>Uniquenesses:</w:t>
      </w:r>
    </w:p>
    <w:p w14:paraId="2C528608" w14:textId="77777777" w:rsidR="00AB44FF" w:rsidRDefault="00AB44FF" w:rsidP="00AB44FF">
      <w:pPr>
        <w:pStyle w:val="R-10"/>
      </w:pPr>
      <w:r>
        <w:t xml:space="preserve"> REACT HEIGHT WEIGHT  SHLDR PELVIC  CHEST  THIGH  PULSE </w:t>
      </w:r>
    </w:p>
    <w:p w14:paraId="2C528609" w14:textId="77777777" w:rsidR="00AB44FF" w:rsidRDefault="00AB44FF" w:rsidP="00AB44FF">
      <w:pPr>
        <w:pStyle w:val="R-10"/>
      </w:pPr>
      <w:r>
        <w:t xml:space="preserve"> 0.370  0.109  0.028  0.313  0.485  0.081  0.055  0.621 </w:t>
      </w:r>
    </w:p>
    <w:p w14:paraId="2C52860A" w14:textId="77777777" w:rsidR="00AB44FF" w:rsidRDefault="00AB44FF" w:rsidP="00AB44FF">
      <w:pPr>
        <w:pStyle w:val="R-10"/>
      </w:pPr>
      <w:r>
        <w:t xml:space="preserve"> DIAST  CHNUP BREATH  RECVR  SPEED  ENDUR    FAT </w:t>
      </w:r>
    </w:p>
    <w:p w14:paraId="2C52860B" w14:textId="77777777" w:rsidR="00AB44FF" w:rsidRDefault="00AB44FF" w:rsidP="00AB44FF">
      <w:pPr>
        <w:pStyle w:val="R-10"/>
      </w:pPr>
      <w:r>
        <w:t xml:space="preserve"> 0.870  0.465  0.587  0.005  0.522  0.826  0.058 </w:t>
      </w:r>
    </w:p>
    <w:p w14:paraId="2C52860C" w14:textId="77777777" w:rsidR="00AB44FF" w:rsidRDefault="00AB44FF" w:rsidP="00AB44FF">
      <w:pPr>
        <w:pStyle w:val="R-10"/>
      </w:pPr>
    </w:p>
    <w:p w14:paraId="2C52860D" w14:textId="77777777" w:rsidR="00AB44FF" w:rsidRDefault="00AB44FF" w:rsidP="00AB44FF">
      <w:pPr>
        <w:pStyle w:val="R-10"/>
      </w:pPr>
      <w:r>
        <w:t>Loadings:</w:t>
      </w:r>
    </w:p>
    <w:p w14:paraId="2C52860E" w14:textId="77777777" w:rsidR="00AB44FF" w:rsidRDefault="00AB44FF" w:rsidP="00AB44FF">
      <w:pPr>
        <w:pStyle w:val="R-10"/>
      </w:pPr>
      <w:r>
        <w:t xml:space="preserve">       Factor1 Factor2 Factor3 Factor4 Factor5</w:t>
      </w:r>
    </w:p>
    <w:p w14:paraId="2C52860F" w14:textId="77777777" w:rsidR="00AB44FF" w:rsidRDefault="00AB44FF" w:rsidP="00AB44FF">
      <w:pPr>
        <w:pStyle w:val="R-10"/>
      </w:pPr>
      <w:r>
        <w:t xml:space="preserve">REACT   0.092   0.075   0.060  -0.011   0.782 </w:t>
      </w:r>
    </w:p>
    <w:p w14:paraId="2C528610" w14:textId="77777777" w:rsidR="00AB44FF" w:rsidRDefault="00AB44FF" w:rsidP="00AB44FF">
      <w:pPr>
        <w:pStyle w:val="R-10"/>
      </w:pPr>
      <w:r>
        <w:t xml:space="preserve">HEIGHT  0.176   0.888  -0.164  -0.096   0.189 </w:t>
      </w:r>
    </w:p>
    <w:p w14:paraId="2C528611" w14:textId="77777777" w:rsidR="00AB44FF" w:rsidRDefault="00AB44FF" w:rsidP="00AB44FF">
      <w:pPr>
        <w:pStyle w:val="R-10"/>
      </w:pPr>
      <w:r>
        <w:t xml:space="preserve">WEIGHT  0.614   0.615  -0.187   0.424  -0.040 </w:t>
      </w:r>
    </w:p>
    <w:p w14:paraId="2C528612" w14:textId="77777777" w:rsidR="00AB44FF" w:rsidRDefault="00AB44FF" w:rsidP="00AB44FF">
      <w:pPr>
        <w:pStyle w:val="R-10"/>
      </w:pPr>
      <w:r>
        <w:t xml:space="preserve">SHLDR   0.193   0.747  -0.146   0.100  -0.247 </w:t>
      </w:r>
    </w:p>
    <w:p w14:paraId="2C528613" w14:textId="77777777" w:rsidR="00AB44FF" w:rsidRDefault="00AB44FF" w:rsidP="00AB44FF">
      <w:pPr>
        <w:pStyle w:val="R-10"/>
      </w:pPr>
      <w:r>
        <w:t xml:space="preserve">PELVIC  0.238   0.585  -0.272   0.195  -0.066 </w:t>
      </w:r>
    </w:p>
    <w:p w14:paraId="2C528614" w14:textId="77777777" w:rsidR="00AB44FF" w:rsidRDefault="00AB44FF" w:rsidP="00AB44FF">
      <w:pPr>
        <w:pStyle w:val="R-10"/>
      </w:pPr>
      <w:r>
        <w:t xml:space="preserve">CHEST   0.488   0.458  -0.112   0.666  -0.121 </w:t>
      </w:r>
    </w:p>
    <w:p w14:paraId="2C528615" w14:textId="77777777" w:rsidR="00AB44FF" w:rsidRDefault="00AB44FF" w:rsidP="00AB44FF">
      <w:pPr>
        <w:pStyle w:val="R-10"/>
      </w:pPr>
      <w:r>
        <w:t xml:space="preserve">THIGH   0.957   0.060   0.104  -0.117   0.042 </w:t>
      </w:r>
    </w:p>
    <w:p w14:paraId="2C528616" w14:textId="77777777" w:rsidR="00AB44FF" w:rsidRDefault="00AB44FF" w:rsidP="00AB44FF">
      <w:pPr>
        <w:pStyle w:val="R-10"/>
      </w:pPr>
      <w:r>
        <w:t xml:space="preserve">PULSE  -0.079  -0.114   0.575  -0.089   0.146 </w:t>
      </w:r>
    </w:p>
    <w:p w14:paraId="2C528617" w14:textId="77777777" w:rsidR="00AB44FF" w:rsidRDefault="00AB44FF" w:rsidP="00AB44FF">
      <w:pPr>
        <w:pStyle w:val="R-10"/>
      </w:pPr>
      <w:r>
        <w:t xml:space="preserve">DIAST   0.037  -0.166   0.230   0.166   0.142 </w:t>
      </w:r>
    </w:p>
    <w:p w14:paraId="2C528618" w14:textId="77777777" w:rsidR="00AB44FF" w:rsidRDefault="00AB44FF" w:rsidP="00AB44FF">
      <w:pPr>
        <w:pStyle w:val="R-10"/>
      </w:pPr>
      <w:r>
        <w:t xml:space="preserve">CHNUP  -0.690  -0.175  -0.028  -0.109  -0.124 </w:t>
      </w:r>
    </w:p>
    <w:p w14:paraId="2C528619" w14:textId="77777777" w:rsidR="00AB44FF" w:rsidRDefault="00AB44FF" w:rsidP="00AB44FF">
      <w:pPr>
        <w:pStyle w:val="R-10"/>
      </w:pPr>
      <w:r>
        <w:t xml:space="preserve">BREATH  0.166   0.598   0.082   0.011   0.145 </w:t>
      </w:r>
    </w:p>
    <w:p w14:paraId="2C52861A" w14:textId="77777777" w:rsidR="00AB44FF" w:rsidRDefault="00AB44FF" w:rsidP="00AB44FF">
      <w:pPr>
        <w:pStyle w:val="R-10"/>
      </w:pPr>
      <w:r>
        <w:t xml:space="preserve">RECVR   0.102   0.059   0.948  -0.127  -0.258 </w:t>
      </w:r>
    </w:p>
    <w:p w14:paraId="2C52861B" w14:textId="77777777" w:rsidR="00AB44FF" w:rsidRDefault="00AB44FF" w:rsidP="00AB44FF">
      <w:pPr>
        <w:pStyle w:val="R-10"/>
      </w:pPr>
      <w:r>
        <w:t xml:space="preserve">SPEED  -0.191   0.166  -0.534  -0.327  -0.147 </w:t>
      </w:r>
    </w:p>
    <w:p w14:paraId="2C52861C" w14:textId="77777777" w:rsidR="00AB44FF" w:rsidRDefault="00AB44FF" w:rsidP="00AB44FF">
      <w:pPr>
        <w:pStyle w:val="R-10"/>
      </w:pPr>
      <w:r>
        <w:t xml:space="preserve">ENDUR  -0.354  -0.198  -0.028  -0.088   0.038 </w:t>
      </w:r>
    </w:p>
    <w:p w14:paraId="2C52861D" w14:textId="77777777" w:rsidR="00AB44FF" w:rsidRDefault="00AB44FF" w:rsidP="00AB44FF">
      <w:pPr>
        <w:pStyle w:val="R-10"/>
      </w:pPr>
      <w:r>
        <w:lastRenderedPageBreak/>
        <w:t xml:space="preserve">FAT     0.895   0.245   0.017   0.273   0.080 </w:t>
      </w:r>
    </w:p>
    <w:p w14:paraId="2C52861E" w14:textId="77777777" w:rsidR="00AB44FF" w:rsidRDefault="00AB44FF" w:rsidP="00AB44FF">
      <w:pPr>
        <w:pStyle w:val="R-10"/>
      </w:pPr>
    </w:p>
    <w:p w14:paraId="2C52861F" w14:textId="77777777" w:rsidR="00AB44FF" w:rsidRDefault="00AB44FF" w:rsidP="00AB44FF">
      <w:pPr>
        <w:pStyle w:val="R-10"/>
      </w:pPr>
      <w:r>
        <w:t xml:space="preserve">               Factor1 Factor2 Factor3 Factor4 Factor5</w:t>
      </w:r>
    </w:p>
    <w:p w14:paraId="2C528620" w14:textId="77777777" w:rsidR="00AB44FF" w:rsidRDefault="00AB44FF" w:rsidP="00AB44FF">
      <w:pPr>
        <w:pStyle w:val="R-10"/>
      </w:pPr>
      <w:r>
        <w:t>SS loadings      3.149   2.843   1.760   0.948   0.905</w:t>
      </w:r>
    </w:p>
    <w:p w14:paraId="2C528621" w14:textId="77777777" w:rsidR="00AB44FF" w:rsidRDefault="00AB44FF" w:rsidP="00AB44FF">
      <w:pPr>
        <w:pStyle w:val="R-10"/>
      </w:pPr>
      <w:r>
        <w:t>Proportion Var   0.210   0.190   0.117   0.063   0.060</w:t>
      </w:r>
    </w:p>
    <w:p w14:paraId="2C528622" w14:textId="77777777" w:rsidR="00AB44FF" w:rsidRDefault="00AB44FF" w:rsidP="00AB44FF">
      <w:pPr>
        <w:pStyle w:val="R-10"/>
      </w:pPr>
      <w:r>
        <w:t>Cumulative Var   0.210   0.399   0.517   0.580   0.640</w:t>
      </w:r>
    </w:p>
    <w:p w14:paraId="2C528623" w14:textId="77777777" w:rsidR="00AB44FF" w:rsidRDefault="00AB44FF" w:rsidP="00AB44FF">
      <w:pPr>
        <w:pStyle w:val="R-10"/>
      </w:pPr>
    </w:p>
    <w:p w14:paraId="2C528624" w14:textId="77777777" w:rsidR="00AB44FF" w:rsidRDefault="00AB44FF" w:rsidP="00AB44FF">
      <w:pPr>
        <w:pStyle w:val="R-10"/>
      </w:pPr>
      <w:r>
        <w:t>Test of the hypothesis that 5 factors are sufficient.</w:t>
      </w:r>
    </w:p>
    <w:p w14:paraId="2C528625" w14:textId="77777777" w:rsidR="00AB44FF" w:rsidRDefault="00AB44FF" w:rsidP="00AB44FF">
      <w:pPr>
        <w:pStyle w:val="R-10"/>
      </w:pPr>
      <w:r>
        <w:t>The chi square statistic is 53.8 on 40 degrees of freedom.</w:t>
      </w:r>
    </w:p>
    <w:p w14:paraId="2C528626" w14:textId="77777777" w:rsidR="008C5E2B" w:rsidRDefault="00AB44FF" w:rsidP="00AB44FF">
      <w:pPr>
        <w:pStyle w:val="R-10"/>
      </w:pPr>
      <w:r>
        <w:t>The p-value is 0.0712</w:t>
      </w:r>
    </w:p>
    <w:p w14:paraId="2C528627" w14:textId="77777777" w:rsidR="008C5E2B" w:rsidRDefault="008C5E2B" w:rsidP="008C5E2B">
      <w:pPr>
        <w:pStyle w:val="ListParagraph"/>
      </w:pPr>
    </w:p>
    <w:p w14:paraId="2C528628" w14:textId="77777777" w:rsidR="00AB44FF" w:rsidRDefault="00AB44FF" w:rsidP="008C5E2B">
      <w:pPr>
        <w:pStyle w:val="ListParagraph"/>
      </w:pPr>
      <w:r>
        <w:t xml:space="preserve">Part of the model: </w:t>
      </w:r>
    </w:p>
    <w:p w14:paraId="2C528629" w14:textId="77777777" w:rsidR="00AB44FF" w:rsidRDefault="00AB44FF" w:rsidP="008C5E2B">
      <w:pPr>
        <w:pStyle w:val="ListParagraph"/>
      </w:pPr>
    </w:p>
    <w:p w14:paraId="2C52862A" w14:textId="77777777" w:rsidR="00AB44FF" w:rsidRPr="00BA008D" w:rsidRDefault="001C05F7" w:rsidP="008C5E2B">
      <w:pPr>
        <w:pStyle w:val="ListParagraph"/>
      </w:pPr>
      <w:r>
        <w:t>z</w:t>
      </w:r>
      <w:r>
        <w:rPr>
          <w:vertAlign w:val="subscript"/>
        </w:rPr>
        <w:t>1</w:t>
      </w:r>
      <w:r>
        <w:t xml:space="preserve"> = 0.092f</w:t>
      </w:r>
      <w:r>
        <w:rPr>
          <w:vertAlign w:val="subscript"/>
        </w:rPr>
        <w:t>1</w:t>
      </w:r>
      <w:r>
        <w:t xml:space="preserve"> + 0.075f</w:t>
      </w:r>
      <w:r>
        <w:rPr>
          <w:vertAlign w:val="subscript"/>
        </w:rPr>
        <w:t>2</w:t>
      </w:r>
      <w:r>
        <w:t xml:space="preserve"> + 0.060f</w:t>
      </w:r>
      <w:r>
        <w:rPr>
          <w:vertAlign w:val="subscript"/>
        </w:rPr>
        <w:t>3</w:t>
      </w:r>
      <w:r>
        <w:t xml:space="preserve"> – 0.011f</w:t>
      </w:r>
      <w:r>
        <w:rPr>
          <w:vertAlign w:val="subscript"/>
        </w:rPr>
        <w:t>4</w:t>
      </w:r>
      <w:r>
        <w:t xml:space="preserve"> + 0.782f</w:t>
      </w:r>
      <w:r>
        <w:rPr>
          <w:vertAlign w:val="subscript"/>
        </w:rPr>
        <w:t>5</w:t>
      </w:r>
      <w:r w:rsidR="00BA008D">
        <w:t xml:space="preserve"> + </w:t>
      </w:r>
      <w:r w:rsidR="00BA008D">
        <w:sym w:font="Symbol" w:char="F068"/>
      </w:r>
      <w:r w:rsidR="00BA008D">
        <w:rPr>
          <w:vertAlign w:val="subscript"/>
        </w:rPr>
        <w:t>1</w:t>
      </w:r>
    </w:p>
    <w:p w14:paraId="2C52862B" w14:textId="77777777" w:rsidR="001C05F7" w:rsidRDefault="001C05F7" w:rsidP="008C5E2B">
      <w:pPr>
        <w:pStyle w:val="ListParagraph"/>
      </w:pPr>
      <w:r>
        <w:sym w:font="MT Extra" w:char="F04D"/>
      </w:r>
    </w:p>
    <w:p w14:paraId="2C52862C" w14:textId="77777777" w:rsidR="001C05F7" w:rsidRDefault="001C05F7" w:rsidP="001C05F7">
      <w:pPr>
        <w:pStyle w:val="ListParagraph"/>
      </w:pPr>
      <w:r>
        <w:t>z</w:t>
      </w:r>
      <w:r>
        <w:rPr>
          <w:vertAlign w:val="subscript"/>
        </w:rPr>
        <w:t>15</w:t>
      </w:r>
      <w:r>
        <w:t xml:space="preserve"> = 0.895f</w:t>
      </w:r>
      <w:r>
        <w:rPr>
          <w:vertAlign w:val="subscript"/>
        </w:rPr>
        <w:t>1</w:t>
      </w:r>
      <w:r>
        <w:t xml:space="preserve"> + 0.245f</w:t>
      </w:r>
      <w:r w:rsidRPr="001C05F7">
        <w:rPr>
          <w:vertAlign w:val="subscript"/>
        </w:rPr>
        <w:t>2</w:t>
      </w:r>
      <w:r>
        <w:t xml:space="preserve"> + 0.017f</w:t>
      </w:r>
      <w:r w:rsidRPr="001C05F7">
        <w:rPr>
          <w:vertAlign w:val="subscript"/>
        </w:rPr>
        <w:t>3</w:t>
      </w:r>
      <w:r>
        <w:t xml:space="preserve"> + 0.273f</w:t>
      </w:r>
      <w:r w:rsidRPr="001C05F7">
        <w:rPr>
          <w:vertAlign w:val="subscript"/>
        </w:rPr>
        <w:t>4</w:t>
      </w:r>
      <w:r>
        <w:t xml:space="preserve"> + 0.080f</w:t>
      </w:r>
      <w:r w:rsidRPr="001C05F7">
        <w:rPr>
          <w:vertAlign w:val="subscript"/>
        </w:rPr>
        <w:t>5</w:t>
      </w:r>
      <w:r w:rsidR="00BA008D" w:rsidRPr="00BA008D">
        <w:t xml:space="preserve"> </w:t>
      </w:r>
      <w:r w:rsidR="00BA008D">
        <w:t xml:space="preserve">+ </w:t>
      </w:r>
      <w:r w:rsidR="00BA008D">
        <w:sym w:font="Symbol" w:char="F068"/>
      </w:r>
      <w:r w:rsidR="00BA008D">
        <w:rPr>
          <w:vertAlign w:val="subscript"/>
        </w:rPr>
        <w:t>15</w:t>
      </w:r>
    </w:p>
    <w:p w14:paraId="2C52862D" w14:textId="77777777" w:rsidR="001C05F7" w:rsidRPr="001C05F7" w:rsidRDefault="001C05F7" w:rsidP="008C5E2B">
      <w:pPr>
        <w:pStyle w:val="ListParagraph"/>
      </w:pPr>
    </w:p>
    <w:p w14:paraId="2C52862E" w14:textId="77777777" w:rsidR="001C05F7" w:rsidRDefault="001C05F7" w:rsidP="008C5E2B">
      <w:pPr>
        <w:pStyle w:val="ListParagraph"/>
      </w:pPr>
      <w:r>
        <w:t>where z</w:t>
      </w:r>
      <w:r>
        <w:rPr>
          <w:vertAlign w:val="subscript"/>
        </w:rPr>
        <w:t>1</w:t>
      </w:r>
      <w:r>
        <w:t xml:space="preserve"> is the standardized REACT variable and z</w:t>
      </w:r>
      <w:r>
        <w:rPr>
          <w:vertAlign w:val="subscript"/>
        </w:rPr>
        <w:t>15</w:t>
      </w:r>
      <w:r>
        <w:t xml:space="preserve"> is the standardized FAT variable</w:t>
      </w:r>
    </w:p>
    <w:p w14:paraId="2C52862F" w14:textId="77777777" w:rsidR="001C05F7" w:rsidRDefault="001C05F7" w:rsidP="008C5E2B">
      <w:pPr>
        <w:pStyle w:val="ListParagraph"/>
      </w:pPr>
    </w:p>
    <w:p w14:paraId="2C528630" w14:textId="77777777" w:rsidR="001C05F7" w:rsidRDefault="00A366CA" w:rsidP="008C5E2B">
      <w:pPr>
        <w:pStyle w:val="ListParagraph"/>
      </w:pPr>
      <w:r>
        <w:t>Interpretation of this</w:t>
      </w:r>
      <w:r w:rsidR="00E0096E">
        <w:t xml:space="preserve"> model is not necessarily easy! Below is what Johnson first says about interpreting the common factors:</w:t>
      </w:r>
    </w:p>
    <w:p w14:paraId="2C528631" w14:textId="77777777" w:rsidR="00E0096E" w:rsidRDefault="00E0096E" w:rsidP="008C5E2B">
      <w:pPr>
        <w:pStyle w:val="ListParagraph"/>
      </w:pPr>
    </w:p>
    <w:p w14:paraId="2C528632" w14:textId="77777777" w:rsidR="00E0096E" w:rsidRDefault="00E0096E" w:rsidP="00E0096E">
      <w:pPr>
        <w:pStyle w:val="ListParagraph"/>
        <w:ind w:left="1440"/>
      </w:pPr>
      <w:r>
        <w:t xml:space="preserve">Interpretation of the rotated factors requires researchers to possess knowledge, experience, discretion, and wisdom, while remaining objective, and while suppressing, as much as possible, their own biases and prejudices. Researchers must carefully consider the population being sampled when making interpretations and should always keep in mind that the underlying factors are measuring unique and independent characteristics of the population that was sampled. </w:t>
      </w:r>
    </w:p>
    <w:p w14:paraId="2C528633" w14:textId="77777777" w:rsidR="00CE2C53" w:rsidRDefault="00CE2C53" w:rsidP="00E0096E">
      <w:pPr>
        <w:pStyle w:val="ListParagraph"/>
        <w:ind w:left="1440"/>
      </w:pPr>
    </w:p>
    <w:p w14:paraId="2C528634" w14:textId="77777777" w:rsidR="00CE2C53" w:rsidRDefault="00CE2C53" w:rsidP="00CE2C53">
      <w:pPr>
        <w:pStyle w:val="ListParagraph"/>
      </w:pPr>
      <w:r>
        <w:t xml:space="preserve">Please remember that the loadings for the common factors represent correlations between the original variables and the common factors. The farther these loadings are away from zero, the more of an association exists between the common factors and the original variables. To help then see which of these loadings are “away from zero”, one could set the </w:t>
      </w:r>
      <w:r w:rsidRPr="00C47B64">
        <w:rPr>
          <w:rFonts w:ascii="Courier New" w:hAnsi="Courier New" w:cs="Courier New"/>
        </w:rPr>
        <w:t>cutoff</w:t>
      </w:r>
      <w:r>
        <w:t xml:space="preserve"> argument value to something other than 0.0. Johnson uses 0.40, but this value could easily be set to something lower. Below is the output from using 0.40. </w:t>
      </w:r>
    </w:p>
    <w:p w14:paraId="2C528635" w14:textId="77777777" w:rsidR="00CE2C53" w:rsidRDefault="00CE2C53" w:rsidP="00CE2C53">
      <w:pPr>
        <w:pStyle w:val="ListParagraph"/>
      </w:pPr>
    </w:p>
    <w:p w14:paraId="2C528636" w14:textId="77777777" w:rsidR="00CE2C53" w:rsidRDefault="00CE2C53" w:rsidP="00CE2C53">
      <w:pPr>
        <w:pStyle w:val="R-10"/>
      </w:pPr>
      <w:r>
        <w:t>&gt; print(x = mod.fit5v, cutoff = 0.4)</w:t>
      </w:r>
    </w:p>
    <w:p w14:paraId="2C528637" w14:textId="77777777" w:rsidR="00CE2C53" w:rsidRDefault="00CE2C53" w:rsidP="00CE2C53">
      <w:pPr>
        <w:pStyle w:val="R-10"/>
      </w:pPr>
    </w:p>
    <w:p w14:paraId="2C528638" w14:textId="77777777" w:rsidR="00CE2C53" w:rsidRDefault="00CE2C53" w:rsidP="00CE2C53">
      <w:pPr>
        <w:pStyle w:val="R-10"/>
      </w:pPr>
      <w:r>
        <w:t>Call:</w:t>
      </w:r>
    </w:p>
    <w:p w14:paraId="2C528639" w14:textId="77777777" w:rsidR="00CE2C53" w:rsidRDefault="00CE2C53" w:rsidP="00CE2C53">
      <w:pPr>
        <w:pStyle w:val="R-10"/>
      </w:pPr>
      <w:r>
        <w:t>factanal(x = set1[, -1], factors = 5, rotation = "varimax")</w:t>
      </w:r>
    </w:p>
    <w:p w14:paraId="2C52863A" w14:textId="77777777" w:rsidR="00CE2C53" w:rsidRDefault="00CE2C53" w:rsidP="00CE2C53">
      <w:pPr>
        <w:pStyle w:val="R-10"/>
      </w:pPr>
    </w:p>
    <w:p w14:paraId="2C52863B" w14:textId="77777777" w:rsidR="00CE2C53" w:rsidRDefault="00CE2C53" w:rsidP="00CE2C53">
      <w:pPr>
        <w:pStyle w:val="R-10"/>
      </w:pPr>
      <w:r>
        <w:t>Uniquenesses:</w:t>
      </w:r>
    </w:p>
    <w:p w14:paraId="2C52863C" w14:textId="77777777" w:rsidR="00CE2C53" w:rsidRDefault="00CE2C53" w:rsidP="00CE2C53">
      <w:pPr>
        <w:pStyle w:val="R-10"/>
      </w:pPr>
      <w:r>
        <w:t xml:space="preserve"> REACT HEIGHT WEIGHT  SHLDR PELVIC  CHEST  THIGH  PULSE </w:t>
      </w:r>
    </w:p>
    <w:p w14:paraId="2C52863D" w14:textId="77777777" w:rsidR="00CE2C53" w:rsidRDefault="00CE2C53" w:rsidP="00CE2C53">
      <w:pPr>
        <w:pStyle w:val="R-10"/>
      </w:pPr>
      <w:r>
        <w:t xml:space="preserve"> 0.370  0.109  0.028  0.313  0.485  0.081  0.055  0.621 </w:t>
      </w:r>
    </w:p>
    <w:p w14:paraId="2C52863E" w14:textId="77777777" w:rsidR="00CE2C53" w:rsidRDefault="00CE2C53" w:rsidP="00CE2C53">
      <w:pPr>
        <w:pStyle w:val="R-10"/>
      </w:pPr>
      <w:r>
        <w:t xml:space="preserve"> DIAST  CHNUP BREATH  RECVR  SPEED  ENDUR    FAT </w:t>
      </w:r>
    </w:p>
    <w:p w14:paraId="2C52863F" w14:textId="77777777" w:rsidR="00CE2C53" w:rsidRDefault="00CE2C53" w:rsidP="00CE2C53">
      <w:pPr>
        <w:pStyle w:val="R-10"/>
      </w:pPr>
      <w:r>
        <w:t xml:space="preserve"> 0.870  0.465  0.587  0.005  0.522  0.826  0.058 </w:t>
      </w:r>
    </w:p>
    <w:p w14:paraId="2C528640" w14:textId="77777777" w:rsidR="00CE2C53" w:rsidRDefault="00CE2C53" w:rsidP="00CE2C53">
      <w:pPr>
        <w:pStyle w:val="R-10"/>
      </w:pPr>
    </w:p>
    <w:p w14:paraId="2C528641" w14:textId="77777777" w:rsidR="00CE2C53" w:rsidRDefault="00CE2C53" w:rsidP="00CE2C53">
      <w:pPr>
        <w:pStyle w:val="R-10"/>
      </w:pPr>
      <w:r>
        <w:t>Loadings:</w:t>
      </w:r>
    </w:p>
    <w:p w14:paraId="2C528642" w14:textId="77777777" w:rsidR="00CE2C53" w:rsidRDefault="00CE2C53" w:rsidP="00CE2C53">
      <w:pPr>
        <w:pStyle w:val="R-10"/>
      </w:pPr>
      <w:r>
        <w:t xml:space="preserve">       Factor1 Factor2 Factor3 Factor4 Factor5</w:t>
      </w:r>
    </w:p>
    <w:p w14:paraId="2C528643" w14:textId="77777777" w:rsidR="00CE2C53" w:rsidRDefault="00CE2C53" w:rsidP="00CE2C53">
      <w:pPr>
        <w:pStyle w:val="R-10"/>
      </w:pPr>
      <w:r>
        <w:t xml:space="preserve">REACT                                   0.782 </w:t>
      </w:r>
    </w:p>
    <w:p w14:paraId="2C528644" w14:textId="77777777" w:rsidR="00CE2C53" w:rsidRDefault="00CE2C53" w:rsidP="00CE2C53">
      <w:pPr>
        <w:pStyle w:val="R-10"/>
      </w:pPr>
      <w:r>
        <w:t xml:space="preserve">HEIGHT          0.888                         </w:t>
      </w:r>
    </w:p>
    <w:p w14:paraId="2C528645" w14:textId="77777777" w:rsidR="00CE2C53" w:rsidRDefault="00CE2C53" w:rsidP="00CE2C53">
      <w:pPr>
        <w:pStyle w:val="R-10"/>
      </w:pPr>
      <w:r>
        <w:t xml:space="preserve">WEIGHT  0.614   0.615           0.424         </w:t>
      </w:r>
    </w:p>
    <w:p w14:paraId="2C528646" w14:textId="77777777" w:rsidR="00CE2C53" w:rsidRDefault="00CE2C53" w:rsidP="00CE2C53">
      <w:pPr>
        <w:pStyle w:val="R-10"/>
      </w:pPr>
      <w:r>
        <w:t xml:space="preserve">SHLDR           0.747                         </w:t>
      </w:r>
    </w:p>
    <w:p w14:paraId="2C528647" w14:textId="77777777" w:rsidR="00CE2C53" w:rsidRDefault="00CE2C53" w:rsidP="00CE2C53">
      <w:pPr>
        <w:pStyle w:val="R-10"/>
      </w:pPr>
      <w:r>
        <w:t xml:space="preserve">PELVIC          0.585                         </w:t>
      </w:r>
    </w:p>
    <w:p w14:paraId="2C528648" w14:textId="77777777" w:rsidR="00CE2C53" w:rsidRDefault="00CE2C53" w:rsidP="00CE2C53">
      <w:pPr>
        <w:pStyle w:val="R-10"/>
      </w:pPr>
      <w:r>
        <w:lastRenderedPageBreak/>
        <w:t xml:space="preserve">CHEST   0.488   0.458           0.666         </w:t>
      </w:r>
    </w:p>
    <w:p w14:paraId="2C528649" w14:textId="77777777" w:rsidR="00CE2C53" w:rsidRDefault="00CE2C53" w:rsidP="00CE2C53">
      <w:pPr>
        <w:pStyle w:val="R-10"/>
      </w:pPr>
      <w:r>
        <w:t xml:space="preserve">THIGH   0.957                                 </w:t>
      </w:r>
    </w:p>
    <w:p w14:paraId="2C52864A" w14:textId="77777777" w:rsidR="00CE2C53" w:rsidRDefault="00CE2C53" w:rsidP="00CE2C53">
      <w:pPr>
        <w:pStyle w:val="R-10"/>
      </w:pPr>
      <w:r>
        <w:t xml:space="preserve">PULSE                   0.575                 </w:t>
      </w:r>
    </w:p>
    <w:p w14:paraId="2C52864B" w14:textId="77777777" w:rsidR="00CE2C53" w:rsidRDefault="00CE2C53" w:rsidP="00CE2C53">
      <w:pPr>
        <w:pStyle w:val="R-10"/>
      </w:pPr>
      <w:r>
        <w:t xml:space="preserve">DIAST                                         </w:t>
      </w:r>
    </w:p>
    <w:p w14:paraId="2C52864C" w14:textId="77777777" w:rsidR="00CE2C53" w:rsidRDefault="00CE2C53" w:rsidP="00CE2C53">
      <w:pPr>
        <w:pStyle w:val="R-10"/>
      </w:pPr>
      <w:r>
        <w:t xml:space="preserve">CHNUP  -0.690                                 </w:t>
      </w:r>
    </w:p>
    <w:p w14:paraId="2C52864D" w14:textId="77777777" w:rsidR="00CE2C53" w:rsidRDefault="00CE2C53" w:rsidP="00CE2C53">
      <w:pPr>
        <w:pStyle w:val="R-10"/>
      </w:pPr>
      <w:r>
        <w:t xml:space="preserve">BREATH          0.598                         </w:t>
      </w:r>
    </w:p>
    <w:p w14:paraId="2C52864E" w14:textId="77777777" w:rsidR="00CE2C53" w:rsidRDefault="00CE2C53" w:rsidP="00CE2C53">
      <w:pPr>
        <w:pStyle w:val="R-10"/>
      </w:pPr>
      <w:r>
        <w:t xml:space="preserve">RECVR                   0.948                 </w:t>
      </w:r>
    </w:p>
    <w:p w14:paraId="2C52864F" w14:textId="77777777" w:rsidR="00CE2C53" w:rsidRDefault="00CE2C53" w:rsidP="00CE2C53">
      <w:pPr>
        <w:pStyle w:val="R-10"/>
      </w:pPr>
      <w:r>
        <w:t xml:space="preserve">SPEED                  -0.534                 </w:t>
      </w:r>
    </w:p>
    <w:p w14:paraId="2C528650" w14:textId="77777777" w:rsidR="00CE2C53" w:rsidRDefault="00CE2C53" w:rsidP="00CE2C53">
      <w:pPr>
        <w:pStyle w:val="R-10"/>
      </w:pPr>
      <w:r>
        <w:t xml:space="preserve">ENDUR                                         </w:t>
      </w:r>
    </w:p>
    <w:p w14:paraId="2C528651" w14:textId="77777777" w:rsidR="00CE2C53" w:rsidRDefault="00CE2C53" w:rsidP="00CE2C53">
      <w:pPr>
        <w:pStyle w:val="R-10"/>
      </w:pPr>
      <w:r>
        <w:t xml:space="preserve">FAT     0.895                                 </w:t>
      </w:r>
    </w:p>
    <w:p w14:paraId="2C528652" w14:textId="77777777" w:rsidR="00CE2C53" w:rsidRDefault="00CE2C53" w:rsidP="00CE2C53">
      <w:pPr>
        <w:pStyle w:val="R-10"/>
      </w:pPr>
    </w:p>
    <w:p w14:paraId="2C528653" w14:textId="77777777" w:rsidR="00CE2C53" w:rsidRDefault="00CE2C53" w:rsidP="00CE2C53">
      <w:pPr>
        <w:pStyle w:val="R-10"/>
      </w:pPr>
      <w:r>
        <w:t xml:space="preserve">               Factor1 Factor2 Factor3 Factor4 Factor5</w:t>
      </w:r>
    </w:p>
    <w:p w14:paraId="2C528654" w14:textId="77777777" w:rsidR="00CE2C53" w:rsidRDefault="00CE2C53" w:rsidP="00CE2C53">
      <w:pPr>
        <w:pStyle w:val="R-10"/>
      </w:pPr>
      <w:r>
        <w:t>SS loadings      3.149   2.843   1.760   0.948   0.905</w:t>
      </w:r>
    </w:p>
    <w:p w14:paraId="2C528655" w14:textId="77777777" w:rsidR="00CE2C53" w:rsidRDefault="00CE2C53" w:rsidP="00CE2C53">
      <w:pPr>
        <w:pStyle w:val="R-10"/>
      </w:pPr>
      <w:r>
        <w:t>Proportion Var   0.210   0.190   0.117   0.063   0.060</w:t>
      </w:r>
    </w:p>
    <w:p w14:paraId="2C528656" w14:textId="77777777" w:rsidR="00CE2C53" w:rsidRDefault="00CE2C53" w:rsidP="00CE2C53">
      <w:pPr>
        <w:pStyle w:val="R-10"/>
      </w:pPr>
      <w:r>
        <w:t>Cumulative Var   0.210   0.399   0.517   0.580   0.640</w:t>
      </w:r>
    </w:p>
    <w:p w14:paraId="2C528657" w14:textId="77777777" w:rsidR="00CE2C53" w:rsidRDefault="00CE2C53" w:rsidP="00CE2C53">
      <w:pPr>
        <w:pStyle w:val="R-10"/>
      </w:pPr>
    </w:p>
    <w:p w14:paraId="2C528658" w14:textId="77777777" w:rsidR="00CE2C53" w:rsidRDefault="00CE2C53" w:rsidP="00CE2C53">
      <w:pPr>
        <w:pStyle w:val="R-10"/>
      </w:pPr>
      <w:r>
        <w:t>Test of the hypothesis that 5 factors are sufficient.</w:t>
      </w:r>
    </w:p>
    <w:p w14:paraId="2C528659" w14:textId="77777777" w:rsidR="00CE2C53" w:rsidRDefault="00CE2C53" w:rsidP="00CE2C53">
      <w:pPr>
        <w:pStyle w:val="R-10"/>
      </w:pPr>
      <w:r>
        <w:t>The chi square statistic is 53.8 on 40 degrees of freedom.</w:t>
      </w:r>
    </w:p>
    <w:p w14:paraId="2C52865A" w14:textId="77777777" w:rsidR="00CE2C53" w:rsidRDefault="00CE2C53" w:rsidP="00CE2C53">
      <w:pPr>
        <w:pStyle w:val="R-10"/>
      </w:pPr>
      <w:r>
        <w:t>The p-value is 0.0712</w:t>
      </w:r>
    </w:p>
    <w:p w14:paraId="2C52865B" w14:textId="77777777" w:rsidR="00CE2C53" w:rsidRDefault="00CE2C53" w:rsidP="00CE2C53">
      <w:pPr>
        <w:pStyle w:val="ListParagraph"/>
      </w:pPr>
    </w:p>
    <w:p w14:paraId="2C52865C" w14:textId="48220DF3" w:rsidR="00650AD2" w:rsidRDefault="003A078C" w:rsidP="003A078C">
      <w:pPr>
        <w:pStyle w:val="ListParagraph"/>
      </w:pPr>
      <w:r>
        <w:t xml:space="preserve">Please remember that the common factors are independent of each other. Thus, each common factor needs to have a distinct interpretation. </w:t>
      </w:r>
      <w:r w:rsidR="00650AD2">
        <w:t xml:space="preserve">Below are possible interpretations of the </w:t>
      </w:r>
      <w:r>
        <w:t xml:space="preserve">common </w:t>
      </w:r>
      <w:r w:rsidR="00650AD2">
        <w:t xml:space="preserve">factors where I draw heavily upon Johnson’s thoughts about the data. A researcher could likely judge better why particular combinations of body size measurements make sense. </w:t>
      </w:r>
    </w:p>
    <w:p w14:paraId="2C52865D" w14:textId="77777777" w:rsidR="00650AD2" w:rsidRDefault="00650AD2" w:rsidP="00650AD2">
      <w:pPr>
        <w:pStyle w:val="ListParagraph"/>
      </w:pPr>
    </w:p>
    <w:p w14:paraId="2C52865E" w14:textId="77777777" w:rsidR="00650AD2" w:rsidRDefault="00650AD2" w:rsidP="00650AD2">
      <w:pPr>
        <w:pStyle w:val="ListParagraph"/>
      </w:pPr>
      <w:r>
        <w:t>Factor 1: This may be a measurement of body size. In particular, this could be a measure of obesity level. The negative correlation with CHNUP would make sense because the larger one’s obesity level, the smaller number of chin-ups that one could complete (generally speaking). Again, hopefully, the subject matter researcher could make more sense of this.</w:t>
      </w:r>
    </w:p>
    <w:p w14:paraId="2C52865F" w14:textId="77777777" w:rsidR="00650AD2" w:rsidRDefault="00650AD2" w:rsidP="00CE2C53">
      <w:pPr>
        <w:pStyle w:val="ListParagraph"/>
      </w:pPr>
    </w:p>
    <w:p w14:paraId="2C528660" w14:textId="77777777" w:rsidR="00650AD2" w:rsidRDefault="00E95574" w:rsidP="00CE2C53">
      <w:pPr>
        <w:pStyle w:val="ListParagraph"/>
      </w:pPr>
      <w:r>
        <w:t xml:space="preserve">Factor </w:t>
      </w:r>
      <w:r w:rsidR="00650AD2">
        <w:t xml:space="preserve">2: This again could be a measurement of body size. In this case, it may be more geared toward skeletal structure due to the inclusion of variables like height and pelvic. </w:t>
      </w:r>
    </w:p>
    <w:p w14:paraId="2C528661" w14:textId="77777777" w:rsidR="00650AD2" w:rsidRDefault="00650AD2" w:rsidP="00CE2C53">
      <w:pPr>
        <w:pStyle w:val="ListParagraph"/>
      </w:pPr>
    </w:p>
    <w:p w14:paraId="2C528662" w14:textId="77777777" w:rsidR="00650AD2" w:rsidRDefault="00411213" w:rsidP="00CE2C53">
      <w:pPr>
        <w:pStyle w:val="ListParagraph"/>
      </w:pPr>
      <w:r>
        <w:t xml:space="preserve">Factor 3: </w:t>
      </w:r>
      <w:r w:rsidR="00FB5EF9">
        <w:t>Cardiovascular fitness level</w:t>
      </w:r>
    </w:p>
    <w:p w14:paraId="2C528663" w14:textId="77777777" w:rsidR="00411213" w:rsidRDefault="00411213" w:rsidP="00CE2C53">
      <w:pPr>
        <w:pStyle w:val="ListParagraph"/>
      </w:pPr>
    </w:p>
    <w:p w14:paraId="2C528664" w14:textId="77777777" w:rsidR="00411213" w:rsidRDefault="00411213" w:rsidP="00CE2C53">
      <w:pPr>
        <w:pStyle w:val="ListParagraph"/>
      </w:pPr>
      <w:r>
        <w:t>Factor</w:t>
      </w:r>
      <w:r w:rsidR="00E95574">
        <w:t xml:space="preserve"> 4:</w:t>
      </w:r>
      <w:r w:rsidR="003A078C">
        <w:t xml:space="preserve"> This again could be a measurement of body size. Johnson acknowledged difficulty with interpreting it. He suggests In this case, it may be with respect to </w:t>
      </w:r>
      <w:r w:rsidR="002A5B1A">
        <w:t xml:space="preserve">a “measure of upper body strength” and whether or not an individual lifts weights.  </w:t>
      </w:r>
    </w:p>
    <w:p w14:paraId="2C528665" w14:textId="77777777" w:rsidR="003A078C" w:rsidRDefault="003A078C" w:rsidP="00CE2C53">
      <w:pPr>
        <w:pStyle w:val="ListParagraph"/>
      </w:pPr>
    </w:p>
    <w:p w14:paraId="2C528666" w14:textId="77777777" w:rsidR="00650AD2" w:rsidRDefault="00411213" w:rsidP="00CE2C53">
      <w:pPr>
        <w:pStyle w:val="ListParagraph"/>
      </w:pPr>
      <w:r>
        <w:t xml:space="preserve">Factor 5: </w:t>
      </w:r>
      <w:r w:rsidR="00FB5EF9">
        <w:t xml:space="preserve">Reaction time  </w:t>
      </w:r>
      <w:r w:rsidR="00E95574">
        <w:t xml:space="preserve"> </w:t>
      </w:r>
    </w:p>
    <w:p w14:paraId="2C528667" w14:textId="77777777" w:rsidR="00650AD2" w:rsidRDefault="00650AD2" w:rsidP="00CE2C53">
      <w:pPr>
        <w:pStyle w:val="ListParagraph"/>
      </w:pPr>
    </w:p>
    <w:p w14:paraId="2C528668" w14:textId="77777777" w:rsidR="00CE2C53" w:rsidRDefault="00CE2C53" w:rsidP="00CE2C53">
      <w:pPr>
        <w:pStyle w:val="ListParagraph"/>
      </w:pPr>
    </w:p>
    <w:p w14:paraId="2C528669" w14:textId="77777777" w:rsidR="00FB5EF9" w:rsidRDefault="00FB5EF9" w:rsidP="00CE2C53">
      <w:pPr>
        <w:pStyle w:val="ListParagraph"/>
      </w:pPr>
      <w:r>
        <w:t xml:space="preserve">The fifth </w:t>
      </w:r>
      <w:r w:rsidR="00375F95">
        <w:t xml:space="preserve">common </w:t>
      </w:r>
      <w:r>
        <w:t xml:space="preserve">factor represents only one original variable, REACT, and it does not appear in any of other common factors. It may make sense to consider this variable separately from the other variables. </w:t>
      </w:r>
    </w:p>
    <w:p w14:paraId="2C52866A" w14:textId="77777777" w:rsidR="005409B5" w:rsidRDefault="005409B5" w:rsidP="00CE2C53">
      <w:pPr>
        <w:pStyle w:val="ListParagraph"/>
      </w:pPr>
    </w:p>
    <w:p w14:paraId="2C52866B" w14:textId="77777777" w:rsidR="005409B5" w:rsidRDefault="005409B5" w:rsidP="00CE2C53">
      <w:pPr>
        <w:pStyle w:val="ListParagraph"/>
      </w:pPr>
      <w:r>
        <w:t xml:space="preserve">Johnson also points out that </w:t>
      </w:r>
      <w:r w:rsidRPr="005409B5">
        <w:t xml:space="preserve">DIAST </w:t>
      </w:r>
      <w:r>
        <w:t xml:space="preserve">and ENDUR do not appear as a substantial component of any common factor. Thus, he suggests that the data is truly 7-dimensional. </w:t>
      </w:r>
    </w:p>
    <w:p w14:paraId="2C52866C" w14:textId="77777777" w:rsidR="005409B5" w:rsidRDefault="005409B5" w:rsidP="00CE2C53">
      <w:pPr>
        <w:pStyle w:val="ListParagraph"/>
      </w:pPr>
    </w:p>
    <w:p w14:paraId="2C52866D" w14:textId="77777777" w:rsidR="005409B5" w:rsidRDefault="005409B5" w:rsidP="00CE2C53">
      <w:pPr>
        <w:pStyle w:val="ListParagraph"/>
      </w:pPr>
      <w:r>
        <w:t xml:space="preserve">As a reminder, the judgments above are a based on using a cut-off of 0.4 for the common factor loadings. Other cut-offs could lead to different interpretations. This is a problem with a factor analysis and other explanatory analysis methods. A key then is to state your assumptions and limitations for your analysis.  </w:t>
      </w:r>
      <w:r w:rsidRPr="005409B5">
        <w:t xml:space="preserve">       </w:t>
      </w:r>
      <w:r>
        <w:t xml:space="preserve">                            </w:t>
      </w:r>
    </w:p>
    <w:p w14:paraId="2C52866E" w14:textId="77777777" w:rsidR="00FB6ED5" w:rsidRDefault="00FB6ED5" w:rsidP="00FB6ED5">
      <w:pPr>
        <w:pStyle w:val="ListParagraph"/>
      </w:pPr>
    </w:p>
    <w:p w14:paraId="2C52866F" w14:textId="77777777" w:rsidR="008C5E2B" w:rsidRPr="004D7498" w:rsidRDefault="008C5E2B" w:rsidP="001950B4">
      <w:pPr>
        <w:pStyle w:val="ListParagraph"/>
        <w:numPr>
          <w:ilvl w:val="1"/>
          <w:numId w:val="2"/>
        </w:numPr>
      </w:pPr>
      <w:r w:rsidRPr="004D7498">
        <w:t xml:space="preserve">Examine and interpret the appropriate plots of the factor scores.  </w:t>
      </w:r>
    </w:p>
    <w:p w14:paraId="2C528670" w14:textId="77777777" w:rsidR="00E7366C" w:rsidRDefault="00E7366C" w:rsidP="00E7366C">
      <w:pPr>
        <w:pStyle w:val="ListParagraph"/>
        <w:ind w:left="360"/>
      </w:pPr>
    </w:p>
    <w:p w14:paraId="5D84B5AC" w14:textId="77777777" w:rsidR="002D6C08" w:rsidRDefault="00E7366C" w:rsidP="00E7366C">
      <w:pPr>
        <w:pStyle w:val="ListParagraph"/>
      </w:pPr>
      <w:r>
        <w:t xml:space="preserve">Obviously, simple scatter plots will not work well here due to the number of common factors. Instead, we </w:t>
      </w:r>
      <w:r w:rsidR="00AC5692">
        <w:t xml:space="preserve">could use </w:t>
      </w:r>
      <w:r w:rsidR="002D6C08">
        <w:t xml:space="preserve">plots that allow for a larger number of dimensions. </w:t>
      </w:r>
    </w:p>
    <w:p w14:paraId="2C528678" w14:textId="77777777" w:rsidR="00FB6ED5" w:rsidRDefault="00FB6ED5" w:rsidP="00E7366C">
      <w:pPr>
        <w:pStyle w:val="ListParagraph"/>
      </w:pPr>
    </w:p>
    <w:p w14:paraId="2C528679" w14:textId="77777777" w:rsidR="00124A05" w:rsidRDefault="00124A05" w:rsidP="00E7366C">
      <w:pPr>
        <w:pStyle w:val="ListParagraph"/>
      </w:pPr>
      <w:r>
        <w:t xml:space="preserve">Examining the factor scores could be used in situations where one wants to identify </w:t>
      </w:r>
      <w:r w:rsidR="004D7498">
        <w:t>applicants with desirable characteristics. For example, maybe large common factor #1 values would be desirable. In that case, applicant #15 may be the most desirable:</w:t>
      </w:r>
    </w:p>
    <w:p w14:paraId="2C52867A" w14:textId="77777777" w:rsidR="004D7498" w:rsidRDefault="004D7498" w:rsidP="00E7366C">
      <w:pPr>
        <w:pStyle w:val="ListParagraph"/>
      </w:pPr>
    </w:p>
    <w:p w14:paraId="2C52867B" w14:textId="77777777" w:rsidR="004D7498" w:rsidRDefault="004D7498" w:rsidP="004D7498">
      <w:pPr>
        <w:pStyle w:val="R-10"/>
      </w:pPr>
      <w:r>
        <w:t>&gt; factor.scores[factor.scores[,2] == max(factor.scores[,2]),]</w:t>
      </w:r>
    </w:p>
    <w:p w14:paraId="2C52867C" w14:textId="77777777" w:rsidR="004D7498" w:rsidRDefault="004D7498" w:rsidP="004D7498">
      <w:pPr>
        <w:pStyle w:val="R-10"/>
      </w:pPr>
      <w:r>
        <w:t xml:space="preserve">   ID  Factor1   Factor2  Factor3    Factor4    Factor5</w:t>
      </w:r>
    </w:p>
    <w:p w14:paraId="2C52867D" w14:textId="77777777" w:rsidR="004D7498" w:rsidRDefault="004D7498" w:rsidP="004D7498">
      <w:pPr>
        <w:pStyle w:val="R-10"/>
      </w:pPr>
      <w:r>
        <w:t>15 15 2.483271 0.2377963 1.902411 -0.3149539 0.07053817</w:t>
      </w:r>
    </w:p>
    <w:p w14:paraId="2C52867E" w14:textId="77777777" w:rsidR="00124A05" w:rsidRDefault="00124A05" w:rsidP="00E7366C">
      <w:pPr>
        <w:pStyle w:val="ListParagraph"/>
      </w:pPr>
    </w:p>
    <w:p w14:paraId="2C52867F" w14:textId="77777777" w:rsidR="00E7366C" w:rsidRDefault="00E7366C" w:rsidP="00E7366C">
      <w:pPr>
        <w:pStyle w:val="ListParagraph"/>
      </w:pPr>
    </w:p>
    <w:p w14:paraId="2C528680" w14:textId="77777777" w:rsidR="00C47B64" w:rsidRDefault="00C47B64" w:rsidP="0010400A">
      <w:pPr>
        <w:spacing w:after="200" w:line="276" w:lineRule="auto"/>
      </w:pPr>
    </w:p>
    <w:sectPr w:rsidR="00C47B64" w:rsidSect="002B6218">
      <w:footerReference w:type="default" r:id="rId1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528687" w14:textId="77777777" w:rsidR="009E03BF" w:rsidRDefault="009E03BF" w:rsidP="002C6F2F">
      <w:r>
        <w:separator/>
      </w:r>
    </w:p>
  </w:endnote>
  <w:endnote w:type="continuationSeparator" w:id="0">
    <w:p w14:paraId="2C528688" w14:textId="77777777" w:rsidR="009E03BF" w:rsidRDefault="009E03BF" w:rsidP="002C6F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58847551"/>
      <w:docPartObj>
        <w:docPartGallery w:val="Page Numbers (Bottom of Page)"/>
        <w:docPartUnique/>
      </w:docPartObj>
    </w:sdtPr>
    <w:sdtEndPr>
      <w:rPr>
        <w:noProof/>
      </w:rPr>
    </w:sdtEndPr>
    <w:sdtContent>
      <w:p w14:paraId="2C528689" w14:textId="77777777" w:rsidR="002C6F2F" w:rsidRDefault="002C6F2F">
        <w:pPr>
          <w:pStyle w:val="Footer"/>
          <w:jc w:val="right"/>
        </w:pPr>
        <w:r>
          <w:fldChar w:fldCharType="begin"/>
        </w:r>
        <w:r>
          <w:instrText xml:space="preserve"> PAGE   \* MERGEFORMAT </w:instrText>
        </w:r>
        <w:r>
          <w:fldChar w:fldCharType="separate"/>
        </w:r>
        <w:r w:rsidR="00BA008D">
          <w:rPr>
            <w:noProof/>
          </w:rPr>
          <w:t>5</w:t>
        </w:r>
        <w:r>
          <w:rPr>
            <w:noProof/>
          </w:rPr>
          <w:fldChar w:fldCharType="end"/>
        </w:r>
      </w:p>
    </w:sdtContent>
  </w:sdt>
  <w:p w14:paraId="2C52868A" w14:textId="77777777" w:rsidR="002C6F2F" w:rsidRDefault="002C6F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528685" w14:textId="77777777" w:rsidR="009E03BF" w:rsidRDefault="009E03BF" w:rsidP="002C6F2F">
      <w:r>
        <w:separator/>
      </w:r>
    </w:p>
  </w:footnote>
  <w:footnote w:type="continuationSeparator" w:id="0">
    <w:p w14:paraId="2C528686" w14:textId="77777777" w:rsidR="009E03BF" w:rsidRDefault="009E03BF" w:rsidP="002C6F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D512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37A0464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4CF51B10"/>
    <w:multiLevelType w:val="hybridMultilevel"/>
    <w:tmpl w:val="7AFA2F4C"/>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49685758">
    <w:abstractNumId w:val="3"/>
  </w:num>
  <w:num w:numId="2" w16cid:durableId="1222447061">
    <w:abstractNumId w:val="1"/>
  </w:num>
  <w:num w:numId="3" w16cid:durableId="1889760149">
    <w:abstractNumId w:val="2"/>
  </w:num>
  <w:num w:numId="4" w16cid:durableId="9845786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2"/>
  <w:removePersonalInformation/>
  <w:removeDateAndTime/>
  <w:proofState w:spelling="clean" w:grammar="clean"/>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1196"/>
    <w:rsid w:val="000178FB"/>
    <w:rsid w:val="000415B0"/>
    <w:rsid w:val="00071E29"/>
    <w:rsid w:val="00091018"/>
    <w:rsid w:val="000A4EF7"/>
    <w:rsid w:val="000B2821"/>
    <w:rsid w:val="000F1DD3"/>
    <w:rsid w:val="0010400A"/>
    <w:rsid w:val="00124A05"/>
    <w:rsid w:val="0018491E"/>
    <w:rsid w:val="001950B4"/>
    <w:rsid w:val="001A03E0"/>
    <w:rsid w:val="001A1FA3"/>
    <w:rsid w:val="001C05F7"/>
    <w:rsid w:val="001F3686"/>
    <w:rsid w:val="00225C7C"/>
    <w:rsid w:val="002600DD"/>
    <w:rsid w:val="002837CE"/>
    <w:rsid w:val="002A5B1A"/>
    <w:rsid w:val="002B6218"/>
    <w:rsid w:val="002C539D"/>
    <w:rsid w:val="002C6F2F"/>
    <w:rsid w:val="002D6C08"/>
    <w:rsid w:val="002E6C94"/>
    <w:rsid w:val="00321C2B"/>
    <w:rsid w:val="00325458"/>
    <w:rsid w:val="003472BF"/>
    <w:rsid w:val="00375F95"/>
    <w:rsid w:val="00387FB9"/>
    <w:rsid w:val="003A078C"/>
    <w:rsid w:val="003C1F7F"/>
    <w:rsid w:val="00405894"/>
    <w:rsid w:val="00411213"/>
    <w:rsid w:val="00430C1A"/>
    <w:rsid w:val="004A2AD8"/>
    <w:rsid w:val="004A6B5C"/>
    <w:rsid w:val="004D7498"/>
    <w:rsid w:val="004F644B"/>
    <w:rsid w:val="00533834"/>
    <w:rsid w:val="00540385"/>
    <w:rsid w:val="005409B5"/>
    <w:rsid w:val="005617A6"/>
    <w:rsid w:val="00566463"/>
    <w:rsid w:val="005831E8"/>
    <w:rsid w:val="005857A0"/>
    <w:rsid w:val="005D7EDF"/>
    <w:rsid w:val="00621DE6"/>
    <w:rsid w:val="00650AD2"/>
    <w:rsid w:val="00677FB6"/>
    <w:rsid w:val="00697557"/>
    <w:rsid w:val="006A1732"/>
    <w:rsid w:val="006E3131"/>
    <w:rsid w:val="00706D0F"/>
    <w:rsid w:val="00744ECF"/>
    <w:rsid w:val="00757D7A"/>
    <w:rsid w:val="008031A6"/>
    <w:rsid w:val="008127C6"/>
    <w:rsid w:val="00817921"/>
    <w:rsid w:val="00847668"/>
    <w:rsid w:val="00874A73"/>
    <w:rsid w:val="00891464"/>
    <w:rsid w:val="008A0D2C"/>
    <w:rsid w:val="008B52DA"/>
    <w:rsid w:val="008C5E2B"/>
    <w:rsid w:val="008E5F00"/>
    <w:rsid w:val="008E7537"/>
    <w:rsid w:val="0091566A"/>
    <w:rsid w:val="00970E3A"/>
    <w:rsid w:val="009B4D36"/>
    <w:rsid w:val="009C0EEE"/>
    <w:rsid w:val="009E03BF"/>
    <w:rsid w:val="00A35713"/>
    <w:rsid w:val="00A366CA"/>
    <w:rsid w:val="00A56D2E"/>
    <w:rsid w:val="00A73D84"/>
    <w:rsid w:val="00A77847"/>
    <w:rsid w:val="00AB44FF"/>
    <w:rsid w:val="00AC5692"/>
    <w:rsid w:val="00AE1037"/>
    <w:rsid w:val="00AF0B77"/>
    <w:rsid w:val="00AF1A70"/>
    <w:rsid w:val="00B04FDE"/>
    <w:rsid w:val="00B07E99"/>
    <w:rsid w:val="00B21B7A"/>
    <w:rsid w:val="00B238F3"/>
    <w:rsid w:val="00B5057B"/>
    <w:rsid w:val="00BA008D"/>
    <w:rsid w:val="00C3642B"/>
    <w:rsid w:val="00C45C5F"/>
    <w:rsid w:val="00C47B64"/>
    <w:rsid w:val="00C77ED5"/>
    <w:rsid w:val="00CA374E"/>
    <w:rsid w:val="00CC2D1A"/>
    <w:rsid w:val="00CD5C61"/>
    <w:rsid w:val="00CE2C53"/>
    <w:rsid w:val="00CF3F74"/>
    <w:rsid w:val="00D3442A"/>
    <w:rsid w:val="00D61CE8"/>
    <w:rsid w:val="00D94F52"/>
    <w:rsid w:val="00E0096E"/>
    <w:rsid w:val="00E2098F"/>
    <w:rsid w:val="00E56D65"/>
    <w:rsid w:val="00E7366C"/>
    <w:rsid w:val="00E91196"/>
    <w:rsid w:val="00E95574"/>
    <w:rsid w:val="00EA3147"/>
    <w:rsid w:val="00EA5FB1"/>
    <w:rsid w:val="00EE07CF"/>
    <w:rsid w:val="00F1701E"/>
    <w:rsid w:val="00F422AF"/>
    <w:rsid w:val="00FB5EF9"/>
    <w:rsid w:val="00FB6ED5"/>
    <w:rsid w:val="00FC57F7"/>
    <w:rsid w:val="00FC7D7A"/>
    <w:rsid w:val="00FD76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C5285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6F2F"/>
    <w:pPr>
      <w:spacing w:after="0" w:line="240" w:lineRule="auto"/>
    </w:pPr>
    <w:rPr>
      <w:rFonts w:cs="Arial"/>
      <w:szCs w:val="24"/>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cs="Times New Roman"/>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0">
    <w:name w:val="R-10"/>
    <w:basedOn w:val="Normal"/>
    <w:qFormat/>
    <w:rsid w:val="001A03E0"/>
    <w:pPr>
      <w:ind w:left="720"/>
    </w:pPr>
    <w:rPr>
      <w:rFonts w:ascii="Courier New" w:hAnsi="Courier New" w:cs="Times New Roman"/>
      <w:sz w:val="20"/>
    </w:rPr>
  </w:style>
  <w:style w:type="paragraph" w:customStyle="1" w:styleId="R-14">
    <w:name w:val="R-14"/>
    <w:basedOn w:val="Normal"/>
    <w:qFormat/>
    <w:rsid w:val="00A56D2E"/>
    <w:pPr>
      <w:ind w:left="720"/>
    </w:pPr>
    <w:rPr>
      <w:rFonts w:ascii="Courier New" w:hAnsi="Courier New" w:cs="Courier New"/>
      <w:sz w:val="28"/>
      <w:szCs w:val="28"/>
    </w:rPr>
  </w:style>
  <w:style w:type="paragraph" w:styleId="ListParagraph">
    <w:name w:val="List Paragraph"/>
    <w:basedOn w:val="Normal"/>
    <w:uiPriority w:val="34"/>
    <w:qFormat/>
    <w:rsid w:val="002C6F2F"/>
    <w:pPr>
      <w:ind w:left="720"/>
      <w:contextualSpacing/>
    </w:pPr>
  </w:style>
  <w:style w:type="paragraph" w:styleId="Header">
    <w:name w:val="header"/>
    <w:basedOn w:val="Normal"/>
    <w:link w:val="HeaderChar"/>
    <w:uiPriority w:val="99"/>
    <w:unhideWhenUsed/>
    <w:rsid w:val="002C6F2F"/>
    <w:pPr>
      <w:tabs>
        <w:tab w:val="center" w:pos="4680"/>
        <w:tab w:val="right" w:pos="9360"/>
      </w:tabs>
    </w:pPr>
  </w:style>
  <w:style w:type="character" w:customStyle="1" w:styleId="HeaderChar">
    <w:name w:val="Header Char"/>
    <w:basedOn w:val="DefaultParagraphFont"/>
    <w:link w:val="Header"/>
    <w:uiPriority w:val="99"/>
    <w:rsid w:val="002C6F2F"/>
    <w:rPr>
      <w:rFonts w:cs="Arial"/>
      <w:szCs w:val="24"/>
    </w:rPr>
  </w:style>
  <w:style w:type="paragraph" w:styleId="Footer">
    <w:name w:val="footer"/>
    <w:basedOn w:val="Normal"/>
    <w:link w:val="FooterChar"/>
    <w:uiPriority w:val="99"/>
    <w:unhideWhenUsed/>
    <w:rsid w:val="002C6F2F"/>
    <w:pPr>
      <w:tabs>
        <w:tab w:val="center" w:pos="4680"/>
        <w:tab w:val="right" w:pos="9360"/>
      </w:tabs>
    </w:pPr>
  </w:style>
  <w:style w:type="character" w:customStyle="1" w:styleId="FooterChar">
    <w:name w:val="Footer Char"/>
    <w:basedOn w:val="DefaultParagraphFont"/>
    <w:link w:val="Footer"/>
    <w:uiPriority w:val="99"/>
    <w:rsid w:val="002C6F2F"/>
    <w:rPr>
      <w:rFonts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01</Words>
  <Characters>13120</Characters>
  <Application>Microsoft Office Word</Application>
  <DocSecurity>0</DocSecurity>
  <Lines>109</Lines>
  <Paragraphs>30</Paragraphs>
  <ScaleCrop>false</ScaleCrop>
  <Company/>
  <LinksUpToDate>false</LinksUpToDate>
  <CharactersWithSpaces>15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8-14T15:28:00Z</dcterms:created>
  <dcterms:modified xsi:type="dcterms:W3CDTF">2023-10-02T17:52:00Z</dcterms:modified>
</cp:coreProperties>
</file>